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16E8D603" wp14:editId="7D66FE90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0</wp:posOffset>
                </wp:positionV>
                <wp:extent cx="1143000" cy="383059"/>
                <wp:effectExtent l="0" t="0" r="19050" b="1714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8305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Pr="00D66B5D" w:rsidRDefault="000B6C57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0B6C57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G.SRT.A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30.15pt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Pr="00D66B5D" w:rsidRDefault="000B6C57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0B6C57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G.SRT.A.1</w:t>
                      </w: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08064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860694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5</w:t>
                              </w:r>
                              <w:r w:rsidR="002858A2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608064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860694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5</w:t>
                        </w:r>
                        <w:r w:rsidR="002858A2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-3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5B06E7">
        <w:rPr>
          <w:rFonts w:ascii="Copperplate Gothic Bold" w:hAnsi="Copperplate Gothic Bold" w:cs="Times New Roman"/>
          <w:sz w:val="40"/>
          <w:szCs w:val="40"/>
        </w:rPr>
        <w:t xml:space="preserve">Dilations 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AB66641" id="Rounded Rectangle 9" o:spid="_x0000_s1026" style="position:absolute;margin-left:-4.4pt;margin-top:10.1pt;width:86.1pt;height:25.55pt;z-index:2516090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D628D5" w:rsidRDefault="0051527E" w:rsidP="00D628D5">
      <w:pPr>
        <w:ind w:left="2160" w:hanging="21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 wp14:anchorId="3AC09069" wp14:editId="0870D919">
                <wp:simplePos x="0" y="0"/>
                <wp:positionH relativeFrom="column">
                  <wp:posOffset>-61424</wp:posOffset>
                </wp:positionH>
                <wp:positionV relativeFrom="paragraph">
                  <wp:posOffset>375011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D536BB" id="Rounded Rectangle 14" o:spid="_x0000_s1026" style="position:absolute;margin-left:-4.85pt;margin-top:29.55pt;width:55.95pt;height:25.55pt;z-index:251611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" filled="f" strokecolor="black [3213]" strokeweight="1pt"/>
            </w:pict>
          </mc:Fallback>
        </mc:AlternateContent>
      </w:r>
      <w:r w:rsidR="008E2026">
        <w:rPr>
          <w:rFonts w:ascii="Times New Roman" w:hAnsi="Times New Roman" w:cs="Times New Roman"/>
          <w:sz w:val="28"/>
          <w:szCs w:val="28"/>
        </w:rPr>
        <w:t>OBJECTIVE</w:t>
      </w:r>
      <w:r w:rsidR="008E2026"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 xml:space="preserve">1. </w:t>
      </w:r>
      <w:proofErr w:type="gramStart"/>
      <w:r w:rsidR="00A714DE">
        <w:rPr>
          <w:rFonts w:ascii="Times New Roman" w:hAnsi="Times New Roman" w:cs="Times New Roman"/>
          <w:b/>
        </w:rPr>
        <w:t>SWBAT</w:t>
      </w:r>
      <w:r w:rsidR="00D628D5">
        <w:rPr>
          <w:rFonts w:ascii="Times New Roman" w:hAnsi="Times New Roman" w:cs="Times New Roman"/>
          <w:b/>
        </w:rPr>
        <w:t xml:space="preserve">  perform</w:t>
      </w:r>
      <w:proofErr w:type="gramEnd"/>
      <w:r w:rsidR="00D628D5">
        <w:rPr>
          <w:rFonts w:ascii="Times New Roman" w:hAnsi="Times New Roman" w:cs="Times New Roman"/>
          <w:b/>
        </w:rPr>
        <w:t xml:space="preserve"> dilations of figures in the coordinate plane and solve other proportionality problems.</w:t>
      </w:r>
      <w:r w:rsidR="006946F5" w:rsidRPr="006946F5">
        <w:rPr>
          <w:noProof/>
        </w:rPr>
        <w:t xml:space="preserve"> </w:t>
      </w:r>
    </w:p>
    <w:p w:rsidR="008E2026" w:rsidRPr="008E2026" w:rsidRDefault="00A307F7" w:rsidP="0051527E">
      <w:pPr>
        <w:ind w:left="2160" w:hanging="21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003365ED" wp14:editId="4ED9F23D">
                <wp:simplePos x="0" y="0"/>
                <wp:positionH relativeFrom="column">
                  <wp:posOffset>2230395</wp:posOffset>
                </wp:positionH>
                <wp:positionV relativeFrom="paragraph">
                  <wp:posOffset>16218</wp:posOffset>
                </wp:positionV>
                <wp:extent cx="4651804" cy="2385060"/>
                <wp:effectExtent l="0" t="0" r="15875" b="1524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1804" cy="2385060"/>
                        </a:xfrm>
                        <a:prstGeom prst="roundRect">
                          <a:avLst>
                            <a:gd name="adj" fmla="val 3783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77B03" w:rsidRPr="00077B03" w:rsidRDefault="00D628D5" w:rsidP="00077B03">
                            <w:pPr>
                              <w:jc w:val="center"/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>Dila</w:t>
                            </w:r>
                            <w:r w:rsidR="00FE1643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>tions</w:t>
                            </w:r>
                          </w:p>
                          <w:p w:rsidR="003A2FEF" w:rsidRDefault="00527C45" w:rsidP="00077B0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A dilation has 2 parts that define it: the </w:t>
                            </w:r>
                            <w:r w:rsidRPr="00527C45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</w:rPr>
                              <w:t>center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and the </w:t>
                            </w:r>
                            <w:r w:rsidRPr="00527C45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</w:rPr>
                              <w:t>scale factor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. </w:t>
                            </w:r>
                          </w:p>
                          <w:p w:rsidR="003A2FEF" w:rsidRDefault="00527C45" w:rsidP="00077B0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In the illustration below, the center is po</w:t>
                            </w:r>
                            <w:r w:rsidR="00F8450A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int </w:t>
                            </w:r>
                            <w:r w:rsidR="00F8450A" w:rsidRPr="003A2FEF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P</w:t>
                            </w:r>
                            <w:r w:rsidR="00F8450A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and the scale factor is 2.</w:t>
                            </w:r>
                          </w:p>
                          <w:p w:rsidR="00A307F7" w:rsidRDefault="00A307F7" w:rsidP="00077B0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In this illustration, </w:t>
                            </w:r>
                            <w:r w:rsidRPr="00C45E6F">
                              <w:rPr>
                                <w:rFonts w:ascii="Symbol" w:hAnsi="Symbol" w:cs="Times New Roman"/>
                                <w:color w:val="000000" w:themeColor="text1"/>
                              </w:rPr>
                              <w:t></w:t>
                            </w:r>
                            <w:r w:rsidRPr="00C45E6F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ABC</w:t>
                            </w:r>
                            <w:r w:rsidR="003444EA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is the </w:t>
                            </w:r>
                            <w:r w:rsidR="003444EA" w:rsidRPr="003444EA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</w:rPr>
                              <w:t>preimage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, and </w:t>
                            </w:r>
                            <w:r w:rsidRPr="00C45E6F">
                              <w:rPr>
                                <w:rFonts w:ascii="Symbol" w:hAnsi="Symbol" w:cs="Times New Roman"/>
                                <w:color w:val="000000" w:themeColor="text1"/>
                              </w:rPr>
                              <w:t></w:t>
                            </w:r>
                            <w:r w:rsidRPr="00C45E6F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A’B’C</w:t>
                            </w:r>
                            <w:r w:rsidR="00C45E6F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’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is the </w:t>
                            </w:r>
                            <w:r w:rsidR="003444EA" w:rsidRPr="003444EA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</w:rPr>
                              <w:t>image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.</w:t>
                            </w:r>
                          </w:p>
                          <w:p w:rsidR="00E24A91" w:rsidRDefault="003444EA" w:rsidP="00E24A9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An image</w:t>
                            </w:r>
                            <w:r w:rsidR="00C45E6F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point is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on the same line as the preimage point</w:t>
                            </w:r>
                            <w:r w:rsidR="00C45E6F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and the center.</w:t>
                            </w:r>
                          </w:p>
                          <w:p w:rsidR="00C45E6F" w:rsidRDefault="00C45E6F" w:rsidP="00077B0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  <w:p w:rsidR="003A2FEF" w:rsidRDefault="003A2FEF" w:rsidP="00077B0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  <w:p w:rsidR="003A2FEF" w:rsidRDefault="003A2FEF" w:rsidP="00077B0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  <w:p w:rsidR="003A2FEF" w:rsidRDefault="003A2FEF" w:rsidP="00077B0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  <w:p w:rsidR="003A2FEF" w:rsidRDefault="003A2FEF" w:rsidP="00077B0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  <w:p w:rsidR="00FC4246" w:rsidRDefault="00F8450A" w:rsidP="00077B0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Scale factor = </w:t>
                            </w:r>
                            <w:r w:rsidR="003444EA" w:rsidRPr="00F8450A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28"/>
                              </w:rPr>
                              <w:object w:dxaOrig="4760" w:dyaOrig="63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85" type="#_x0000_t75" style="width:237.9pt;height:32.1pt" o:ole="">
                                  <v:imagedata r:id="rId6" o:title=""/>
                                </v:shape>
                                <o:OLEObject Type="Embed" ProgID="Equation.DSMT4" ShapeID="_x0000_i1085" DrawAspect="Content" ObjectID="_1513948366" r:id="rId7"/>
                              </w:object>
                            </w:r>
                          </w:p>
                          <w:p w:rsidR="00077B03" w:rsidRDefault="00077B03" w:rsidP="00527C4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  <w:p w:rsidR="00077B03" w:rsidRPr="00077B03" w:rsidRDefault="00077B03" w:rsidP="00FC4246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3365ED" id="Rounded Rectangle 1" o:spid="_x0000_s1030" style="position:absolute;left:0;text-align:left;margin-left:175.6pt;margin-top:1.3pt;width:366.3pt;height:187.8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24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" filled="f" strokecolor="black [3213]" strokeweight="1pt">
                <v:textbox>
                  <w:txbxContent>
                    <w:p w:rsidR="00077B03" w:rsidRPr="00077B03" w:rsidRDefault="00D628D5" w:rsidP="00077B03">
                      <w:pPr>
                        <w:jc w:val="center"/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>Dila</w:t>
                      </w:r>
                      <w:r w:rsidR="00FE1643"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>tions</w:t>
                      </w:r>
                    </w:p>
                    <w:p w:rsidR="003A2FEF" w:rsidRDefault="00527C45" w:rsidP="00077B03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A dilation has 2 parts that define it: the </w:t>
                      </w:r>
                      <w:r w:rsidRPr="00527C45">
                        <w:rPr>
                          <w:rFonts w:ascii="Times New Roman" w:hAnsi="Times New Roman" w:cs="Times New Roman"/>
                          <w:b/>
                          <w:color w:val="000000" w:themeColor="text1"/>
                        </w:rPr>
                        <w:t>center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and the </w:t>
                      </w:r>
                      <w:r w:rsidRPr="00527C45">
                        <w:rPr>
                          <w:rFonts w:ascii="Times New Roman" w:hAnsi="Times New Roman" w:cs="Times New Roman"/>
                          <w:b/>
                          <w:color w:val="000000" w:themeColor="text1"/>
                        </w:rPr>
                        <w:t>scale factor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. </w:t>
                      </w:r>
                    </w:p>
                    <w:p w:rsidR="003A2FEF" w:rsidRDefault="00527C45" w:rsidP="00077B03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In the illustration below, the center is po</w:t>
                      </w:r>
                      <w:r w:rsidR="00F8450A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int </w:t>
                      </w:r>
                      <w:r w:rsidR="00F8450A" w:rsidRPr="003A2FEF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P</w:t>
                      </w:r>
                      <w:r w:rsidR="00F8450A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and the scale factor is 2.</w:t>
                      </w:r>
                    </w:p>
                    <w:p w:rsidR="00A307F7" w:rsidRDefault="00A307F7" w:rsidP="00077B03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In this illustration, </w:t>
                      </w:r>
                      <w:r w:rsidRPr="00C45E6F">
                        <w:rPr>
                          <w:rFonts w:ascii="Symbol" w:hAnsi="Symbol" w:cs="Times New Roman"/>
                          <w:color w:val="000000" w:themeColor="text1"/>
                        </w:rPr>
                        <w:t></w:t>
                      </w:r>
                      <w:r w:rsidRPr="00C45E6F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ABC</w:t>
                      </w:r>
                      <w:r w:rsidR="003444EA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is the </w:t>
                      </w:r>
                      <w:r w:rsidR="003444EA" w:rsidRPr="003444EA">
                        <w:rPr>
                          <w:rFonts w:ascii="Times New Roman" w:hAnsi="Times New Roman" w:cs="Times New Roman"/>
                          <w:b/>
                          <w:color w:val="000000" w:themeColor="text1"/>
                        </w:rPr>
                        <w:t>preimage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, and </w:t>
                      </w:r>
                      <w:r w:rsidRPr="00C45E6F">
                        <w:rPr>
                          <w:rFonts w:ascii="Symbol" w:hAnsi="Symbol" w:cs="Times New Roman"/>
                          <w:color w:val="000000" w:themeColor="text1"/>
                        </w:rPr>
                        <w:t></w:t>
                      </w:r>
                      <w:r w:rsidRPr="00C45E6F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A’B’C</w:t>
                      </w:r>
                      <w:r w:rsidR="00C45E6F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’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is the </w:t>
                      </w:r>
                      <w:r w:rsidR="003444EA" w:rsidRPr="003444EA">
                        <w:rPr>
                          <w:rFonts w:ascii="Times New Roman" w:hAnsi="Times New Roman" w:cs="Times New Roman"/>
                          <w:b/>
                          <w:color w:val="000000" w:themeColor="text1"/>
                        </w:rPr>
                        <w:t>image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.</w:t>
                      </w:r>
                    </w:p>
                    <w:p w:rsidR="00E24A91" w:rsidRDefault="003444EA" w:rsidP="00E24A9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An image</w:t>
                      </w:r>
                      <w:r w:rsidR="00C45E6F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point is 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on the same line as the preimage point</w:t>
                      </w:r>
                      <w:r w:rsidR="00C45E6F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and the center.</w:t>
                      </w:r>
                    </w:p>
                    <w:p w:rsidR="00C45E6F" w:rsidRDefault="00C45E6F" w:rsidP="00077B03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  <w:p w:rsidR="003A2FEF" w:rsidRDefault="003A2FEF" w:rsidP="00077B03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  <w:p w:rsidR="003A2FEF" w:rsidRDefault="003A2FEF" w:rsidP="00077B03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  <w:p w:rsidR="003A2FEF" w:rsidRDefault="003A2FEF" w:rsidP="00077B03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  <w:p w:rsidR="003A2FEF" w:rsidRDefault="003A2FEF" w:rsidP="00077B03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  <w:p w:rsidR="00FC4246" w:rsidRDefault="00F8450A" w:rsidP="00077B03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Scale factor = </w:t>
                      </w:r>
                      <w:r w:rsidR="003444EA" w:rsidRPr="00F8450A">
                        <w:rPr>
                          <w:rFonts w:ascii="Times New Roman" w:hAnsi="Times New Roman" w:cs="Times New Roman"/>
                          <w:color w:val="000000" w:themeColor="text1"/>
                          <w:position w:val="-28"/>
                        </w:rPr>
                        <w:object w:dxaOrig="4760" w:dyaOrig="639">
                          <v:shape id="_x0000_i1085" type="#_x0000_t75" style="width:237.9pt;height:32.1pt" o:ole="">
                            <v:imagedata r:id="rId6" o:title=""/>
                          </v:shape>
                          <o:OLEObject Type="Embed" ProgID="Equation.DSMT4" ShapeID="_x0000_i1085" DrawAspect="Content" ObjectID="_1513948366" r:id="rId8"/>
                        </w:object>
                      </w:r>
                    </w:p>
                    <w:p w:rsidR="00077B03" w:rsidRDefault="00077B03" w:rsidP="00527C4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  <w:p w:rsidR="00077B03" w:rsidRPr="00077B03" w:rsidRDefault="00077B03" w:rsidP="00FC4246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8E2026" w:rsidRPr="008E2026">
        <w:rPr>
          <w:rFonts w:ascii="Times New Roman" w:hAnsi="Times New Roman" w:cs="Times New Roman"/>
          <w:sz w:val="28"/>
          <w:szCs w:val="28"/>
        </w:rPr>
        <w:t>NOTES</w:t>
      </w:r>
      <w:r w:rsidR="008E2026" w:rsidRPr="00544D33">
        <w:rPr>
          <w:rFonts w:ascii="Tw Cen MT" w:hAnsi="Tw Cen MT" w:cs="Times New Roman"/>
        </w:rPr>
        <w:t xml:space="preserve"> </w:t>
      </w:r>
    </w:p>
    <w:p w:rsidR="00D16339" w:rsidRDefault="005152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29D28740" wp14:editId="0C9B64DD">
                <wp:simplePos x="0" y="0"/>
                <wp:positionH relativeFrom="column">
                  <wp:posOffset>-61784</wp:posOffset>
                </wp:positionH>
                <wp:positionV relativeFrom="paragraph">
                  <wp:posOffset>77830</wp:posOffset>
                </wp:positionV>
                <wp:extent cx="2211860" cy="1631092"/>
                <wp:effectExtent l="0" t="0" r="17145" b="26670"/>
                <wp:wrapNone/>
                <wp:docPr id="68" name="Rounded Rectangle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1860" cy="1631092"/>
                        </a:xfrm>
                        <a:prstGeom prst="roundRect">
                          <a:avLst>
                            <a:gd name="adj" fmla="val 5507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24A91" w:rsidRPr="00077B03" w:rsidRDefault="00E24A91" w:rsidP="00E24A91">
                            <w:pPr>
                              <w:jc w:val="center"/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>Dilations</w:t>
                            </w: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 xml:space="preserve"> in the Coordinate Plane</w:t>
                            </w:r>
                          </w:p>
                          <w:p w:rsidR="00E24A91" w:rsidRDefault="00E24A91" w:rsidP="00E24A9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In a coordinate plane, if the </w:t>
                            </w:r>
                            <w:r w:rsidR="0051527E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dilation’s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center is at </w:t>
                            </w:r>
                            <w:r w:rsidR="003444EA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the origin,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(0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,0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), t</w:t>
                            </w:r>
                            <w:r w:rsidR="003444EA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hen the coordinate of the image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point can be found by multiplying</w:t>
                            </w:r>
                            <w:r w:rsidR="003444EA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each coordinate of the preimage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point by the scale factor.</w:t>
                            </w:r>
                          </w:p>
                          <w:p w:rsidR="00E24A91" w:rsidRDefault="00E24A91" w:rsidP="00E24A9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  <w:p w:rsidR="00E24A91" w:rsidRPr="00077B03" w:rsidRDefault="00E24A91" w:rsidP="00E24A91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9D28740" id="Rounded Rectangle 68" o:spid="_x0000_s1031" style="position:absolute;margin-left:-4.85pt;margin-top:6.15pt;width:174.15pt;height:128.45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361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" filled="f" strokecolor="black [3213]" strokeweight="1pt">
                <v:textbox>
                  <w:txbxContent>
                    <w:p w:rsidR="00E24A91" w:rsidRPr="00077B03" w:rsidRDefault="00E24A91" w:rsidP="00E24A91">
                      <w:pPr>
                        <w:jc w:val="center"/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>Dilations</w:t>
                      </w: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 xml:space="preserve"> in the Coordinate Plane</w:t>
                      </w:r>
                    </w:p>
                    <w:p w:rsidR="00E24A91" w:rsidRDefault="00E24A91" w:rsidP="00E24A9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In a coordinate plane, if the </w:t>
                      </w:r>
                      <w:r w:rsidR="0051527E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dilation’s 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center is at </w:t>
                      </w:r>
                      <w:r w:rsidR="003444EA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the origin, 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(0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,0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), t</w:t>
                      </w:r>
                      <w:r w:rsidR="003444EA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hen the coordinate of the image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point can be found by multiplying</w:t>
                      </w:r>
                      <w:r w:rsidR="003444EA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each coordinate of the preimage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point by the scale factor.</w:t>
                      </w:r>
                    </w:p>
                    <w:p w:rsidR="00E24A91" w:rsidRDefault="00E24A91" w:rsidP="00E24A9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  <w:p w:rsidR="00E24A91" w:rsidRPr="00077B03" w:rsidRDefault="00E24A91" w:rsidP="00E24A91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077B03" w:rsidRDefault="00077B03">
      <w:pPr>
        <w:rPr>
          <w:rFonts w:ascii="Times New Roman" w:hAnsi="Times New Roman" w:cs="Times New Roman"/>
        </w:rPr>
      </w:pPr>
    </w:p>
    <w:p w:rsidR="00077B03" w:rsidRDefault="00077B03">
      <w:pPr>
        <w:rPr>
          <w:rFonts w:ascii="Times New Roman" w:hAnsi="Times New Roman" w:cs="Times New Roman"/>
        </w:rPr>
      </w:pPr>
    </w:p>
    <w:p w:rsidR="00D16339" w:rsidRDefault="00D16339">
      <w:pPr>
        <w:rPr>
          <w:rFonts w:ascii="Times New Roman" w:hAnsi="Times New Roman" w:cs="Times New Roman"/>
        </w:rPr>
      </w:pPr>
    </w:p>
    <w:p w:rsidR="00E60C04" w:rsidRDefault="003444EA">
      <w:pPr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952128" behindDoc="0" locked="0" layoutInCell="1" allowOverlap="1" wp14:anchorId="48BD9BB5" wp14:editId="2D0B4526">
                <wp:simplePos x="0" y="0"/>
                <wp:positionH relativeFrom="column">
                  <wp:posOffset>3632338</wp:posOffset>
                </wp:positionH>
                <wp:positionV relativeFrom="paragraph">
                  <wp:posOffset>10070</wp:posOffset>
                </wp:positionV>
                <wp:extent cx="1756410" cy="896688"/>
                <wp:effectExtent l="0" t="0" r="0" b="0"/>
                <wp:wrapNone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6410" cy="896688"/>
                          <a:chOff x="0" y="0"/>
                          <a:chExt cx="1756410" cy="896688"/>
                        </a:xfrm>
                      </wpg:grpSpPr>
                      <wps:wsp>
                        <wps:cNvPr id="12" name="Text Box 12"/>
                        <wps:cNvSpPr txBox="1"/>
                        <wps:spPr>
                          <a:xfrm>
                            <a:off x="769620" y="649605"/>
                            <a:ext cx="341009" cy="24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77B03" w:rsidRPr="00077B03" w:rsidRDefault="003A2FE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  <w:t>A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0" y="539115"/>
                            <a:ext cx="259482" cy="24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77B03" w:rsidRPr="00077B03" w:rsidRDefault="006946F5" w:rsidP="00077B0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478155" y="280035"/>
                            <a:ext cx="259482" cy="24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77B03" w:rsidRPr="00077B03" w:rsidRDefault="003A2FEF" w:rsidP="00077B0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  <w:p w:rsidR="00A307F7" w:rsidRDefault="00A307F7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Oval 56"/>
                        <wps:cNvSpPr/>
                        <wps:spPr>
                          <a:xfrm>
                            <a:off x="152400" y="668655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386715" y="621030"/>
                            <a:ext cx="259466" cy="2470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946F5" w:rsidRPr="00077B03" w:rsidRDefault="006946F5" w:rsidP="006946F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Freeform 59"/>
                        <wps:cNvSpPr/>
                        <wps:spPr>
                          <a:xfrm>
                            <a:off x="552450" y="422910"/>
                            <a:ext cx="280035" cy="266700"/>
                          </a:xfrm>
                          <a:custGeom>
                            <a:avLst/>
                            <a:gdLst>
                              <a:gd name="connsiteX0" fmla="*/ 0 w 280035"/>
                              <a:gd name="connsiteY0" fmla="*/ 266700 h 266700"/>
                              <a:gd name="connsiteX1" fmla="*/ 280035 w 280035"/>
                              <a:gd name="connsiteY1" fmla="*/ 93345 h 266700"/>
                              <a:gd name="connsiteX2" fmla="*/ 93345 w 280035"/>
                              <a:gd name="connsiteY2" fmla="*/ 0 h 266700"/>
                              <a:gd name="connsiteX3" fmla="*/ 0 w 280035"/>
                              <a:gd name="connsiteY3" fmla="*/ 266700 h 2667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80035" h="266700">
                                <a:moveTo>
                                  <a:pt x="0" y="266700"/>
                                </a:moveTo>
                                <a:lnTo>
                                  <a:pt x="280035" y="93345"/>
                                </a:lnTo>
                                <a:lnTo>
                                  <a:pt x="93345" y="0"/>
                                </a:lnTo>
                                <a:lnTo>
                                  <a:pt x="0" y="2667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Freeform 60"/>
                        <wps:cNvSpPr>
                          <a:spLocks noChangeAspect="1"/>
                        </wps:cNvSpPr>
                        <wps:spPr>
                          <a:xfrm>
                            <a:off x="933450" y="163830"/>
                            <a:ext cx="566743" cy="530352"/>
                          </a:xfrm>
                          <a:custGeom>
                            <a:avLst/>
                            <a:gdLst>
                              <a:gd name="connsiteX0" fmla="*/ 0 w 280035"/>
                              <a:gd name="connsiteY0" fmla="*/ 266700 h 266700"/>
                              <a:gd name="connsiteX1" fmla="*/ 280035 w 280035"/>
                              <a:gd name="connsiteY1" fmla="*/ 93345 h 266700"/>
                              <a:gd name="connsiteX2" fmla="*/ 93345 w 280035"/>
                              <a:gd name="connsiteY2" fmla="*/ 0 h 266700"/>
                              <a:gd name="connsiteX3" fmla="*/ 0 w 280035"/>
                              <a:gd name="connsiteY3" fmla="*/ 266700 h 266700"/>
                              <a:gd name="connsiteX0" fmla="*/ 0 w 284533"/>
                              <a:gd name="connsiteY0" fmla="*/ 266700 h 266700"/>
                              <a:gd name="connsiteX1" fmla="*/ 284533 w 284533"/>
                              <a:gd name="connsiteY1" fmla="*/ 88155 h 266700"/>
                              <a:gd name="connsiteX2" fmla="*/ 93345 w 284533"/>
                              <a:gd name="connsiteY2" fmla="*/ 0 h 266700"/>
                              <a:gd name="connsiteX3" fmla="*/ 0 w 284533"/>
                              <a:gd name="connsiteY3" fmla="*/ 266700 h 2667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84533" h="266700">
                                <a:moveTo>
                                  <a:pt x="0" y="266700"/>
                                </a:moveTo>
                                <a:lnTo>
                                  <a:pt x="284533" y="88155"/>
                                </a:lnTo>
                                <a:lnTo>
                                  <a:pt x="93345" y="0"/>
                                </a:lnTo>
                                <a:lnTo>
                                  <a:pt x="0" y="2667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xt Box 61"/>
                        <wps:cNvSpPr txBox="1"/>
                        <wps:spPr>
                          <a:xfrm>
                            <a:off x="969645" y="0"/>
                            <a:ext cx="299085" cy="2470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946F5" w:rsidRPr="00077B03" w:rsidRDefault="006946F5" w:rsidP="006946F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2"/>
                        <wps:cNvSpPr txBox="1"/>
                        <wps:spPr>
                          <a:xfrm>
                            <a:off x="737235" y="344805"/>
                            <a:ext cx="259466" cy="2470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7F7" w:rsidRPr="00077B03" w:rsidRDefault="00A307F7" w:rsidP="00A307F7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  <w:p w:rsidR="00A307F7" w:rsidRDefault="00A307F7" w:rsidP="00A307F7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Text Box 63"/>
                        <wps:cNvSpPr txBox="1"/>
                        <wps:spPr>
                          <a:xfrm>
                            <a:off x="1445895" y="247650"/>
                            <a:ext cx="310515" cy="2470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7F7" w:rsidRPr="00077B03" w:rsidRDefault="00A307F7" w:rsidP="00A307F7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6"/>
                                  <w:szCs w:val="16"/>
                                </w:rPr>
                                <w:t>’</w:t>
                              </w:r>
                            </w:p>
                            <w:p w:rsidR="00A307F7" w:rsidRDefault="00A307F7" w:rsidP="00A307F7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Straight Connector 64"/>
                        <wps:cNvCnPr/>
                        <wps:spPr>
                          <a:xfrm flipV="1">
                            <a:off x="173355" y="163830"/>
                            <a:ext cx="948491" cy="530225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prstDash val="sysDot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traight Connector 65"/>
                        <wps:cNvCnPr/>
                        <wps:spPr>
                          <a:xfrm flipV="1">
                            <a:off x="182880" y="340995"/>
                            <a:ext cx="1316990" cy="348615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prstDash val="sysDot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Connector 66"/>
                        <wps:cNvCnPr/>
                        <wps:spPr>
                          <a:xfrm flipV="1">
                            <a:off x="182880" y="689610"/>
                            <a:ext cx="75057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prstDash val="sysDot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BD9BB5" id="Group 67" o:spid="_x0000_s1032" style="position:absolute;margin-left:286pt;margin-top:.8pt;width:138.3pt;height:70.6pt;z-index:251952128" coordsize="17564,89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">
                <v:shape id="Text Box 12" o:spid="_x0000_s1033" type="#_x0000_t202" style="position:absolute;left:7696;top:6496;width:3410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077B03" w:rsidRPr="00077B03" w:rsidRDefault="003A2FEF">
                        <w:pP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  <w:t>A’</w:t>
                        </w:r>
                      </w:p>
                    </w:txbxContent>
                  </v:textbox>
                </v:shape>
                <v:shape id="Text Box 15" o:spid="_x0000_s1034" type="#_x0000_t202" style="position:absolute;top:5391;width:2594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<v:textbox>
                    <w:txbxContent>
                      <w:p w:rsidR="00077B03" w:rsidRPr="00077B03" w:rsidRDefault="006946F5" w:rsidP="00077B03">
                        <w:pP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  <w:t>P</w:t>
                        </w:r>
                      </w:p>
                    </w:txbxContent>
                  </v:textbox>
                </v:shape>
                <v:shape id="Text Box 16" o:spid="_x0000_s1035" type="#_x0000_t202" style="position:absolute;left:4781;top:2800;width:2595;height:2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077B03" w:rsidRPr="00077B03" w:rsidRDefault="003A2FEF" w:rsidP="00077B03">
                        <w:pP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  <w:t>B</w:t>
                        </w:r>
                      </w:p>
                      <w:p w:rsidR="00A307F7" w:rsidRDefault="00A307F7"/>
                    </w:txbxContent>
                  </v:textbox>
                </v:shape>
                <v:oval id="Oval 56" o:spid="_x0000_s1036" style="position:absolute;left:1524;top:6686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LqsMMA&#10;AADbAAAADwAAAGRycy9kb3ducmV2LnhtbESPwWrDMBBE74X+g9hCbo3sQEzjWgnFIVByKNTJByzW&#10;2nJirYylxs7fR4VCj8PMvGGK3Wx7caPRd44VpMsEBHHtdMetgvPp8PoGwgdkjb1jUnAnD7vt81OB&#10;uXYTf9OtCq2IEPY5KjAhDLmUvjZk0S/dQBy9xo0WQ5RjK/WIU4TbXq6SJJMWO44LBgcqDdXX6scq&#10;yEJluuvl675Jyv10TA+NvHip1OJl/ngHEWgO/+G/9qdWsM7g90v8AX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LqsMMAAADbAAAADwAAAAAAAAAAAAAAAACYAgAAZHJzL2Rv&#10;d25yZXYueG1sUEsFBgAAAAAEAAQA9QAAAIgDAAAAAA==&#10;" fillcolor="black [3213]" stroked="f" strokeweight="2pt"/>
                <v:shape id="Text Box 58" o:spid="_x0000_s1037" type="#_x0000_t202" style="position:absolute;left:3867;top:6210;width:2594;height:2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<v:textbox>
                    <w:txbxContent>
                      <w:p w:rsidR="006946F5" w:rsidRPr="00077B03" w:rsidRDefault="006946F5" w:rsidP="006946F5">
                        <w:pP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Freeform 59" o:spid="_x0000_s1038" style="position:absolute;left:5524;top:4229;width:2800;height:2667;visibility:visible;mso-wrap-style:square;v-text-anchor:middle" coordsize="280035,266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o1fcQA&#10;AADbAAAADwAAAGRycy9kb3ducmV2LnhtbESPQWsCMRSE74X+h/CE3mpWoWVdjVIqovQiXVvQ22Pz&#10;3CzdvCxJdLf/vhEKHoeZ+YZZrAbbiiv50DhWMBlnIIgrpxuuFXwdNs85iBCRNbaOScEvBVgtHx8W&#10;WGjX8yddy1iLBOFQoAITY1dIGSpDFsPYdcTJOztvMSbpa6k99gluWznNsldpseG0YLCjd0PVT3mx&#10;Ciq73uZmW/q+kR/596Xc7Teno1JPo+FtDiLSEO/h//ZOK3iZwe1L+gF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aNX3EAAAA2wAAAA8AAAAAAAAAAAAAAAAAmAIAAGRycy9k&#10;b3ducmV2LnhtbFBLBQYAAAAABAAEAPUAAACJAwAAAAA=&#10;" path="m,266700l280035,93345,93345,,,266700xe" fillcolor="white [3212]" strokecolor="black [3213]">
                  <v:path arrowok="t" o:connecttype="custom" o:connectlocs="0,266700;280035,93345;93345,0;0,266700" o:connectangles="0,0,0,0"/>
                </v:shape>
                <v:shape id="Freeform 60" o:spid="_x0000_s1039" style="position:absolute;left:9334;top:1638;width:5667;height:5303;visibility:visible;mso-wrap-style:square;v-text-anchor:middle" coordsize="284533,266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h2+r8A&#10;AADbAAAADwAAAGRycy9kb3ducmV2LnhtbERPz2vCMBS+D/Y/hCfsNlM9SKmNRcSBO421gtdn82xr&#10;m5eSZLb+98thsOPH9zsvZjOIBznfWVawWiYgiGurO24UnKuP9xSED8gaB8uk4Ekeit3rS46ZthN/&#10;06MMjYgh7DNU0IYwZlL6uiWDfmlH4sjdrDMYInSN1A6nGG4GuU6SjTTYcWxocaRDS3Vf/hgFE/Yl&#10;3auV/7x8ufPzmLIpr6zU22Leb0EEmsO/+M990go2cX38En+A3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iHb6vwAAANsAAAAPAAAAAAAAAAAAAAAAAJgCAABkcnMvZG93bnJl&#10;di54bWxQSwUGAAAAAAQABAD1AAAAhAMAAAAA&#10;" path="m,266700l284533,88155,93345,,,266700xe" fillcolor="white [3212]" strokecolor="black [3213]">
                  <v:path arrowok="t" o:connecttype="custom" o:connectlocs="0,530352;566743,175303;185928,0;0,530352" o:connectangles="0,0,0,0"/>
                  <o:lock v:ext="edit" aspectratio="t"/>
                </v:shape>
                <v:shape id="Text Box 61" o:spid="_x0000_s1040" type="#_x0000_t202" style="position:absolute;left:9696;width:2991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textbox>
                    <w:txbxContent>
                      <w:p w:rsidR="006946F5" w:rsidRPr="00077B03" w:rsidRDefault="006946F5" w:rsidP="006946F5">
                        <w:pP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  <w:t>B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  <w:t>’</w:t>
                        </w:r>
                      </w:p>
                    </w:txbxContent>
                  </v:textbox>
                </v:shape>
                <v:shape id="Text Box 62" o:spid="_x0000_s1041" type="#_x0000_t202" style="position:absolute;left:7372;top:3448;width:2595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<v:textbox>
                    <w:txbxContent>
                      <w:p w:rsidR="00A307F7" w:rsidRPr="00077B03" w:rsidRDefault="00A307F7" w:rsidP="00A307F7">
                        <w:pP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  <w:t>C</w:t>
                        </w:r>
                      </w:p>
                      <w:p w:rsidR="00A307F7" w:rsidRDefault="00A307F7" w:rsidP="00A307F7"/>
                    </w:txbxContent>
                  </v:textbox>
                </v:shape>
                <v:shape id="Text Box 63" o:spid="_x0000_s1042" type="#_x0000_t202" style="position:absolute;left:14458;top:2476;width:3106;height:2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<v:textbox>
                    <w:txbxContent>
                      <w:p w:rsidR="00A307F7" w:rsidRPr="00077B03" w:rsidRDefault="00A307F7" w:rsidP="00A307F7">
                        <w:pP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16"/>
                            <w:szCs w:val="16"/>
                          </w:rPr>
                          <w:t>’</w:t>
                        </w:r>
                      </w:p>
                      <w:p w:rsidR="00A307F7" w:rsidRDefault="00A307F7" w:rsidP="00A307F7"/>
                    </w:txbxContent>
                  </v:textbox>
                </v:shape>
                <v:line id="Straight Connector 64" o:spid="_x0000_s1043" style="position:absolute;flip:y;visibility:visible;mso-wrap-style:square" from="1733,1638" to="11218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eg+cUAAADbAAAADwAAAGRycy9kb3ducmV2LnhtbESPQWvCQBSE70L/w/IEL6IbxYqmriJq&#10;ob1pKoK3R/Y1ic2+jdk1xn/fLQg9DjPzDbNYtaYUDdWusKxgNIxAEKdWF5wpOH69D2YgnEfWWFom&#10;BQ9ysFq+dBYYa3vnAzWJz0SAsItRQe59FUvp0pwMuqGtiIP3bWuDPsg6k7rGe4CbUo6jaCoNFhwW&#10;cqxok1P6k9yMguu5eexuV94m2byfbk6H18n+8qlUr9uu30B4av1/+Nn+0AqmE/j7En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eg+cUAAADbAAAADwAAAAAAAAAA&#10;AAAAAAChAgAAZHJzL2Rvd25yZXYueG1sUEsFBgAAAAAEAAQA+QAAAJMDAAAAAA==&#10;" strokecolor="black [3213]" strokeweight=".25pt">
                  <v:stroke dashstyle="1 1"/>
                </v:line>
                <v:line id="Straight Connector 65" o:spid="_x0000_s1044" style="position:absolute;flip:y;visibility:visible;mso-wrap-style:square" from="1828,3409" to="14998,6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sFYsUAAADbAAAADwAAAGRycy9kb3ducmV2LnhtbESPQWvCQBSE70L/w/IEL6IbpYqmriJq&#10;ob1pKoK3R/Y1ic2+jdk1xn/fLQg9DjPzDbNYtaYUDdWusKxgNIxAEKdWF5wpOH69D2YgnEfWWFom&#10;BQ9ysFq+dBYYa3vnAzWJz0SAsItRQe59FUvp0pwMuqGtiIP3bWuDPsg6k7rGe4CbUo6jaCoNFhwW&#10;cqxok1P6k9yMguu5eexuV94m2byfbk6Hyev+8qlUr9uu30B4av1/+Nn+0AqmE/j7En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HsFYsUAAADbAAAADwAAAAAAAAAA&#10;AAAAAAChAgAAZHJzL2Rvd25yZXYueG1sUEsFBgAAAAAEAAQA+QAAAJMDAAAAAA==&#10;" strokecolor="black [3213]" strokeweight=".25pt">
                  <v:stroke dashstyle="1 1"/>
                </v:line>
                <v:line id="Straight Connector 66" o:spid="_x0000_s1045" style="position:absolute;flip:y;visibility:visible;mso-wrap-style:square" from="1828,6896" to="9334,6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mbFcYAAADbAAAADwAAAGRycy9kb3ducmV2LnhtbESPQWvCQBSE70L/w/IKvYjZtGioqasU&#10;q6A3TUXo7ZF9TdJm38bsGuO/d4VCj8PMfMPMFr2pRUetqywreI5iEMS51RUXCg6f69ErCOeRNdaW&#10;ScGVHCzmD4MZptpeeE9d5gsRIOxSVFB636RSurwkgy6yDXHwvm1r0AfZFlK3eAlwU8uXOE6kwYrD&#10;QokNLUvKf7OzUXD66q6r84k/smI6zJfH/WS8+9kq9fTYv7+B8NT7//Bfe6MVJAncv4QfIO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pmxXGAAAA2wAAAA8AAAAAAAAA&#10;AAAAAAAAoQIAAGRycy9kb3ducmV2LnhtbFBLBQYAAAAABAAEAPkAAACUAwAAAAA=&#10;" strokecolor="black [3213]" strokeweight=".25pt">
                  <v:stroke dashstyle="1 1"/>
                </v:line>
              </v:group>
            </w:pict>
          </mc:Fallback>
        </mc:AlternateContent>
      </w:r>
    </w:p>
    <w:p w:rsidR="00E42F58" w:rsidRDefault="00E42F58">
      <w:pPr>
        <w:rPr>
          <w:rFonts w:ascii="Times New Roman" w:hAnsi="Times New Roman" w:cs="Times New Roman"/>
          <w:color w:val="000000" w:themeColor="text1"/>
        </w:rPr>
      </w:pPr>
    </w:p>
    <w:p w:rsidR="00E42F58" w:rsidRDefault="00E42F58">
      <w:pPr>
        <w:rPr>
          <w:rFonts w:ascii="Times New Roman" w:hAnsi="Times New Roman" w:cs="Times New Roman"/>
          <w:color w:val="000000" w:themeColor="text1"/>
        </w:rPr>
      </w:pPr>
    </w:p>
    <w:p w:rsidR="00E42F58" w:rsidRDefault="00E42F58">
      <w:pPr>
        <w:rPr>
          <w:rFonts w:ascii="Times New Roman" w:hAnsi="Times New Roman" w:cs="Times New Roman"/>
        </w:rPr>
      </w:pPr>
    </w:p>
    <w:p w:rsidR="00C45E6F" w:rsidRDefault="00C45E6F">
      <w:pPr>
        <w:rPr>
          <w:rFonts w:ascii="Times New Roman" w:hAnsi="Times New Roman" w:cs="Times New Roman"/>
        </w:rPr>
      </w:pPr>
    </w:p>
    <w:p w:rsidR="002833C5" w:rsidRDefault="002833C5">
      <w:pPr>
        <w:rPr>
          <w:rFonts w:ascii="Times New Roman" w:hAnsi="Times New Roman" w:cs="Times New Roman"/>
        </w:rPr>
      </w:pP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2F7225BA" wp14:editId="491E126F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F41A9B3" id="Rounded Rectangle 10" o:spid="_x0000_s1026" style="position:absolute;margin-left:-4.85pt;margin-top:10.4pt;width:83.2pt;height:25.55pt;z-index:251612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  <w:r w:rsidR="00B45EA4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</w:p>
    <w:p w:rsidR="003541FE" w:rsidRDefault="00B45EA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18304" behindDoc="0" locked="0" layoutInCell="1" allowOverlap="1" wp14:anchorId="77B17A47" wp14:editId="6EACF565">
                <wp:simplePos x="0" y="0"/>
                <wp:positionH relativeFrom="column">
                  <wp:posOffset>-67310</wp:posOffset>
                </wp:positionH>
                <wp:positionV relativeFrom="paragraph">
                  <wp:posOffset>157480</wp:posOffset>
                </wp:positionV>
                <wp:extent cx="3876212" cy="231913"/>
                <wp:effectExtent l="0" t="0" r="10160" b="15875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36" name="Oval 36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Oval 37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233F2B" id="Group 6" o:spid="_x0000_s1026" style="position:absolute;margin-left:-5.3pt;margin-top:12.4pt;width:305.2pt;height:18.25pt;z-index:251618304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">
                <v:oval id="Oval 36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/>
                <v:oval id="Oval 37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aVsEA&#10;AADbAAAADwAAAGRycy9kb3ducmV2LnhtbESP3YrCMBSE7wXfIRzBG9FkFVSqUWRB17305wEOzbEt&#10;Nielif15+40g7OUwM98w231nS9FQ7QvHGr5mCgRx6kzBmYb77Thdg/AB2WDpmDT05GG/Gw62mBjX&#10;8oWaa8hEhLBPUEMeQpVI6dOcLPqZq4ij93C1xRBlnUlTYxvhtpRzpZbSYsFxIceKvnNKn9eX1dCc&#10;5mea9Ni32brq1WXy8/tUC63Ho+6wARGoC//hT/tsNCxW8P4Sf4D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X2lbBAAAA2wAAAA8AAAAAAAAAAAAAAAAAmAIAAGRycy9kb3du&#10;cmV2LnhtbFBLBQYAAAAABAAEAPUAAACGAwAAAAA=&#10;" filled="f" strokecolor="black [3213]" strokeweight="1pt"/>
              </v:group>
            </w:pict>
          </mc:Fallback>
        </mc:AlternateContent>
      </w:r>
    </w:p>
    <w:p w:rsidR="00B72FBA" w:rsidRPr="006E3502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   </w:t>
      </w:r>
      <w:r w:rsidR="005B06E7">
        <w:rPr>
          <w:rFonts w:ascii="Times New Roman" w:hAnsi="Times New Roman" w:cs="Times New Roman"/>
        </w:rPr>
        <w:t xml:space="preserve">Perform the dilation of </w:t>
      </w:r>
      <w:r w:rsidR="005B06E7" w:rsidRPr="00C45E6F">
        <w:rPr>
          <w:rFonts w:ascii="Symbol" w:hAnsi="Symbol" w:cs="Times New Roman"/>
          <w:color w:val="000000" w:themeColor="text1"/>
        </w:rPr>
        <w:t></w:t>
      </w:r>
      <w:r w:rsidR="005B06E7" w:rsidRPr="00C45E6F">
        <w:rPr>
          <w:rFonts w:ascii="Times New Roman" w:hAnsi="Times New Roman" w:cs="Times New Roman"/>
          <w:i/>
          <w:color w:val="000000" w:themeColor="text1"/>
        </w:rPr>
        <w:t>ABC</w:t>
      </w:r>
      <w:r w:rsidR="005B06E7">
        <w:rPr>
          <w:rFonts w:ascii="Times New Roman" w:hAnsi="Times New Roman" w:cs="Times New Roman"/>
          <w:color w:val="000000" w:themeColor="text1"/>
        </w:rPr>
        <w:t xml:space="preserve"> centered at </w:t>
      </w:r>
      <w:r w:rsidR="005B06E7" w:rsidRPr="009E49F6">
        <w:rPr>
          <w:rFonts w:ascii="Times New Roman" w:hAnsi="Times New Roman" w:cs="Times New Roman"/>
          <w:i/>
          <w:color w:val="000000" w:themeColor="text1"/>
        </w:rPr>
        <w:t>P</w:t>
      </w:r>
      <w:r w:rsidR="005B06E7">
        <w:rPr>
          <w:rFonts w:ascii="Times New Roman" w:hAnsi="Times New Roman" w:cs="Times New Roman"/>
          <w:color w:val="000000" w:themeColor="text1"/>
        </w:rPr>
        <w:t xml:space="preserve"> by</w:t>
      </w:r>
      <w:r w:rsidR="005B06E7">
        <w:rPr>
          <w:rFonts w:ascii="Times New Roman" w:hAnsi="Times New Roman" w:cs="Times New Roman"/>
        </w:rPr>
        <w:tab/>
      </w:r>
      <w:r w:rsidR="005B06E7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  <w:b/>
        </w:rPr>
        <w:t>2.</w:t>
      </w:r>
      <w:r w:rsidR="00B45EA4">
        <w:rPr>
          <w:rFonts w:ascii="Times New Roman" w:hAnsi="Times New Roman" w:cs="Times New Roman"/>
        </w:rPr>
        <w:t xml:space="preserve">    </w:t>
      </w:r>
      <w:r w:rsidR="009E49F6">
        <w:rPr>
          <w:rFonts w:ascii="Times New Roman" w:hAnsi="Times New Roman" w:cs="Times New Roman"/>
        </w:rPr>
        <w:t>Identify the center and scale factor of the dilation</w:t>
      </w:r>
    </w:p>
    <w:p w:rsidR="00B45EA4" w:rsidRPr="009E49F6" w:rsidRDefault="005B06E7" w:rsidP="005B06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</w:rPr>
        <w:t xml:space="preserve">       </w:t>
      </w:r>
      <w:proofErr w:type="gramStart"/>
      <w:r>
        <w:rPr>
          <w:rFonts w:ascii="Times New Roman" w:hAnsi="Times New Roman" w:cs="Times New Roman"/>
          <w:color w:val="000000" w:themeColor="text1"/>
        </w:rPr>
        <w:t>a</w:t>
      </w:r>
      <w:proofErr w:type="gramEnd"/>
      <w:r>
        <w:rPr>
          <w:rFonts w:ascii="Times New Roman" w:hAnsi="Times New Roman" w:cs="Times New Roman"/>
          <w:color w:val="000000" w:themeColor="text1"/>
        </w:rPr>
        <w:t xml:space="preserve"> scale factor of 1.5.</w:t>
      </w:r>
      <w:r w:rsidR="009E49F6" w:rsidRPr="009E49F6">
        <w:rPr>
          <w:noProof/>
        </w:rPr>
        <w:t xml:space="preserve"> </w:t>
      </w:r>
      <w:r w:rsidR="009E49F6" w:rsidRPr="009E49F6">
        <w:rPr>
          <w:rFonts w:ascii="Times New Roman" w:hAnsi="Times New Roman" w:cs="Times New Roman"/>
          <w:noProof/>
        </w:rPr>
        <w:tab/>
      </w:r>
      <w:r w:rsidR="009E49F6" w:rsidRPr="009E49F6">
        <w:rPr>
          <w:rFonts w:ascii="Times New Roman" w:hAnsi="Times New Roman" w:cs="Times New Roman"/>
          <w:noProof/>
        </w:rPr>
        <w:tab/>
      </w:r>
      <w:r w:rsidR="009E49F6" w:rsidRPr="009E49F6">
        <w:rPr>
          <w:rFonts w:ascii="Times New Roman" w:hAnsi="Times New Roman" w:cs="Times New Roman"/>
          <w:noProof/>
        </w:rPr>
        <w:tab/>
      </w:r>
      <w:r w:rsidR="009E49F6" w:rsidRPr="009E49F6">
        <w:rPr>
          <w:rFonts w:ascii="Times New Roman" w:hAnsi="Times New Roman" w:cs="Times New Roman"/>
          <w:noProof/>
        </w:rPr>
        <w:tab/>
      </w:r>
      <w:r w:rsidR="009E49F6" w:rsidRPr="009E49F6">
        <w:rPr>
          <w:rFonts w:ascii="Times New Roman" w:hAnsi="Times New Roman" w:cs="Times New Roman"/>
          <w:noProof/>
        </w:rPr>
        <w:tab/>
        <w:t xml:space="preserve">        illustrated below.</w:t>
      </w:r>
    </w:p>
    <w:p w:rsidR="00B45EA4" w:rsidRDefault="00B51AD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213360</wp:posOffset>
                </wp:positionH>
                <wp:positionV relativeFrom="paragraph">
                  <wp:posOffset>46355</wp:posOffset>
                </wp:positionV>
                <wp:extent cx="2920105" cy="1155700"/>
                <wp:effectExtent l="0" t="0" r="33020" b="25400"/>
                <wp:wrapNone/>
                <wp:docPr id="312" name="Group 3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0105" cy="1155700"/>
                          <a:chOff x="0" y="0"/>
                          <a:chExt cx="2920105" cy="1155700"/>
                        </a:xfrm>
                      </wpg:grpSpPr>
                      <wpg:grpSp>
                        <wpg:cNvPr id="90" name="Group 90"/>
                        <wpg:cNvGrpSpPr/>
                        <wpg:grpSpPr>
                          <a:xfrm>
                            <a:off x="990600" y="121920"/>
                            <a:ext cx="1521897" cy="599528"/>
                            <a:chOff x="-728865" y="249708"/>
                            <a:chExt cx="1566276" cy="599642"/>
                          </a:xfrm>
                        </wpg:grpSpPr>
                        <wps:wsp>
                          <wps:cNvPr id="86" name="Freeform 86"/>
                          <wps:cNvSpPr/>
                          <wps:spPr>
                            <a:xfrm>
                              <a:off x="-510790" y="462410"/>
                              <a:ext cx="1062232" cy="332287"/>
                            </a:xfrm>
                            <a:custGeom>
                              <a:avLst/>
                              <a:gdLst>
                                <a:gd name="connsiteX0" fmla="*/ 217170 w 2137410"/>
                                <a:gd name="connsiteY0" fmla="*/ 880110 h 880110"/>
                                <a:gd name="connsiteX1" fmla="*/ 0 w 2137410"/>
                                <a:gd name="connsiteY1" fmla="*/ 0 h 880110"/>
                                <a:gd name="connsiteX2" fmla="*/ 2137410 w 2137410"/>
                                <a:gd name="connsiteY2" fmla="*/ 622935 h 880110"/>
                                <a:gd name="connsiteX3" fmla="*/ 217170 w 2137410"/>
                                <a:gd name="connsiteY3" fmla="*/ 880110 h 880110"/>
                                <a:gd name="connsiteX0" fmla="*/ 1 w 1920241"/>
                                <a:gd name="connsiteY0" fmla="*/ 421005 h 421005"/>
                                <a:gd name="connsiteX1" fmla="*/ 553382 w 1920241"/>
                                <a:gd name="connsiteY1" fmla="*/ 0 h 421005"/>
                                <a:gd name="connsiteX2" fmla="*/ 1920241 w 1920241"/>
                                <a:gd name="connsiteY2" fmla="*/ 163830 h 421005"/>
                                <a:gd name="connsiteX3" fmla="*/ 1 w 1920241"/>
                                <a:gd name="connsiteY3" fmla="*/ 421005 h 421005"/>
                                <a:gd name="connsiteX0" fmla="*/ 0 w 4117259"/>
                                <a:gd name="connsiteY0" fmla="*/ 335591 h 335591"/>
                                <a:gd name="connsiteX1" fmla="*/ 2750400 w 4117259"/>
                                <a:gd name="connsiteY1" fmla="*/ 0 h 335591"/>
                                <a:gd name="connsiteX2" fmla="*/ 4117259 w 4117259"/>
                                <a:gd name="connsiteY2" fmla="*/ 163830 h 335591"/>
                                <a:gd name="connsiteX3" fmla="*/ 0 w 4117259"/>
                                <a:gd name="connsiteY3" fmla="*/ 335591 h 335591"/>
                                <a:gd name="connsiteX0" fmla="*/ 0 w 4117259"/>
                                <a:gd name="connsiteY0" fmla="*/ 332287 h 332287"/>
                                <a:gd name="connsiteX1" fmla="*/ 2751469 w 4117259"/>
                                <a:gd name="connsiteY1" fmla="*/ 0 h 332287"/>
                                <a:gd name="connsiteX2" fmla="*/ 4117259 w 4117259"/>
                                <a:gd name="connsiteY2" fmla="*/ 160526 h 332287"/>
                                <a:gd name="connsiteX3" fmla="*/ 0 w 4117259"/>
                                <a:gd name="connsiteY3" fmla="*/ 332287 h 33228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4117259" h="332287">
                                  <a:moveTo>
                                    <a:pt x="0" y="332287"/>
                                  </a:moveTo>
                                  <a:lnTo>
                                    <a:pt x="2751469" y="0"/>
                                  </a:lnTo>
                                  <a:lnTo>
                                    <a:pt x="4117259" y="160526"/>
                                  </a:lnTo>
                                  <a:lnTo>
                                    <a:pt x="0" y="33228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Text Box 87"/>
                          <wps:cNvSpPr txBox="1"/>
                          <wps:spPr>
                            <a:xfrm>
                              <a:off x="-728865" y="602451"/>
                              <a:ext cx="512445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44986" w:rsidRPr="003E0F48" w:rsidRDefault="005B06E7" w:rsidP="00644986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Text Box 88"/>
                          <wps:cNvSpPr txBox="1"/>
                          <wps:spPr>
                            <a:xfrm>
                              <a:off x="473505" y="576323"/>
                              <a:ext cx="363906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E0F48" w:rsidRPr="005B06E7" w:rsidRDefault="005B06E7" w:rsidP="003E0F48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5B06E7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Text Box 89"/>
                          <wps:cNvSpPr txBox="1"/>
                          <wps:spPr>
                            <a:xfrm>
                              <a:off x="-15116" y="249708"/>
                              <a:ext cx="403859" cy="2468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E0F48" w:rsidRPr="005B06E7" w:rsidRDefault="005B06E7" w:rsidP="003E0F48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5B06E7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79" name="Group 279"/>
                        <wpg:cNvGrpSpPr/>
                        <wpg:grpSpPr>
                          <a:xfrm>
                            <a:off x="0" y="0"/>
                            <a:ext cx="2920105" cy="1155700"/>
                            <a:chOff x="0" y="0"/>
                            <a:chExt cx="2920105" cy="1155700"/>
                          </a:xfrm>
                        </wpg:grpSpPr>
                        <wpg:grpSp>
                          <wpg:cNvPr id="103" name="Group 103"/>
                          <wpg:cNvGrpSpPr/>
                          <wpg:grpSpPr>
                            <a:xfrm>
                              <a:off x="0" y="0"/>
                              <a:ext cx="2920105" cy="1155700"/>
                              <a:chOff x="0" y="0"/>
                              <a:chExt cx="2920105" cy="1155700"/>
                            </a:xfrm>
                          </wpg:grpSpPr>
                          <wpg:grpSp>
                            <wpg:cNvPr id="26" name="Group 26"/>
                            <wpg:cNvGrpSpPr/>
                            <wpg:grpSpPr>
                              <a:xfrm>
                                <a:off x="0" y="0"/>
                                <a:ext cx="2919730" cy="1155700"/>
                                <a:chOff x="0" y="0"/>
                                <a:chExt cx="2316892" cy="609600"/>
                              </a:xfrm>
                            </wpg:grpSpPr>
                            <wps:wsp>
                              <wps:cNvPr id="8" name="Straight Connector 8"/>
                              <wps:cNvCnPr/>
                              <wps:spPr>
                                <a:xfrm>
                                  <a:off x="0" y="0"/>
                                  <a:ext cx="2316892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" name="Straight Connector 18"/>
                              <wps:cNvCnPr/>
                              <wps:spPr>
                                <a:xfrm>
                                  <a:off x="0" y="83820"/>
                                  <a:ext cx="2316892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Straight Connector 20"/>
                              <wps:cNvCnPr/>
                              <wps:spPr>
                                <a:xfrm>
                                  <a:off x="0" y="259080"/>
                                  <a:ext cx="2316892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Straight Connector 21"/>
                              <wps:cNvCnPr/>
                              <wps:spPr>
                                <a:xfrm>
                                  <a:off x="0" y="434340"/>
                                  <a:ext cx="2316892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Straight Connector 22"/>
                              <wps:cNvCnPr/>
                              <wps:spPr>
                                <a:xfrm>
                                  <a:off x="0" y="609600"/>
                                  <a:ext cx="2316892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0" y="175260"/>
                                  <a:ext cx="2316892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>
                                  <a:off x="0" y="350520"/>
                                  <a:ext cx="2316892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>
                                  <a:off x="0" y="525780"/>
                                  <a:ext cx="2316892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54" name="Group 54"/>
                            <wpg:cNvGrpSpPr/>
                            <wpg:grpSpPr>
                              <a:xfrm>
                                <a:off x="0" y="0"/>
                                <a:ext cx="2920105" cy="1153927"/>
                                <a:chOff x="0" y="0"/>
                                <a:chExt cx="1965960" cy="608665"/>
                              </a:xfrm>
                            </wpg:grpSpPr>
                            <wps:wsp>
                              <wps:cNvPr id="27" name="Straight Connector 27"/>
                              <wps:cNvCnPr/>
                              <wps:spPr>
                                <a:xfrm flipH="1" flipV="1">
                                  <a:off x="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" name="Straight Connector 29"/>
                              <wps:cNvCnPr/>
                              <wps:spPr>
                                <a:xfrm flipH="1" flipV="1">
                                  <a:off x="11430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" name="Straight Connector 30"/>
                              <wps:cNvCnPr/>
                              <wps:spPr>
                                <a:xfrm flipH="1" flipV="1">
                                  <a:off x="23622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Straight Connector 32"/>
                              <wps:cNvCnPr/>
                              <wps:spPr>
                                <a:xfrm flipH="1" flipV="1">
                                  <a:off x="35052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Straight Connector 34"/>
                              <wps:cNvCnPr/>
                              <wps:spPr>
                                <a:xfrm flipH="1" flipV="1">
                                  <a:off x="46482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" name="Straight Connector 35"/>
                              <wps:cNvCnPr/>
                              <wps:spPr>
                                <a:xfrm flipH="1" flipV="1">
                                  <a:off x="57912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" name="Straight Connector 38"/>
                              <wps:cNvCnPr/>
                              <wps:spPr>
                                <a:xfrm flipH="1" flipV="1">
                                  <a:off x="69342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" name="Straight Connector 40"/>
                              <wps:cNvCnPr/>
                              <wps:spPr>
                                <a:xfrm flipH="1" flipV="1">
                                  <a:off x="80772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" name="Straight Connector 41"/>
                              <wps:cNvCnPr/>
                              <wps:spPr>
                                <a:xfrm flipH="1" flipV="1">
                                  <a:off x="92964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" name="Straight Connector 42"/>
                              <wps:cNvCnPr/>
                              <wps:spPr>
                                <a:xfrm flipH="1" flipV="1">
                                  <a:off x="104394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" name="Straight Connector 43"/>
                              <wps:cNvCnPr/>
                              <wps:spPr>
                                <a:xfrm flipH="1" flipV="1">
                                  <a:off x="115824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" name="Straight Connector 44"/>
                              <wps:cNvCnPr/>
                              <wps:spPr>
                                <a:xfrm flipH="1" flipV="1">
                                  <a:off x="127254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" name="Straight Connector 45"/>
                              <wps:cNvCnPr/>
                              <wps:spPr>
                                <a:xfrm flipH="1" flipV="1">
                                  <a:off x="150114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" name="Straight Connector 46"/>
                              <wps:cNvCnPr/>
                              <wps:spPr>
                                <a:xfrm flipH="1" flipV="1">
                                  <a:off x="185166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" name="Straight Connector 50"/>
                              <wps:cNvCnPr/>
                              <wps:spPr>
                                <a:xfrm flipH="1" flipV="1">
                                  <a:off x="196596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" name="Straight Connector 51"/>
                              <wps:cNvCnPr/>
                              <wps:spPr>
                                <a:xfrm flipH="1" flipV="1">
                                  <a:off x="161544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" name="Straight Connector 52"/>
                              <wps:cNvCnPr/>
                              <wps:spPr>
                                <a:xfrm flipH="1" flipV="1">
                                  <a:off x="138684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3" name="Straight Connector 53"/>
                              <wps:cNvCnPr/>
                              <wps:spPr>
                                <a:xfrm flipH="1" flipV="1">
                                  <a:off x="1737360" y="0"/>
                                  <a:ext cx="0" cy="6086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104" name="Text Box 104"/>
                          <wps:cNvSpPr txBox="1"/>
                          <wps:spPr>
                            <a:xfrm>
                              <a:off x="2519362" y="121444"/>
                              <a:ext cx="373130" cy="2468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9F6" w:rsidRPr="005B06E7" w:rsidRDefault="009E49F6" w:rsidP="009E49F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" name="Oval 105"/>
                          <wps:cNvSpPr/>
                          <wps:spPr>
                            <a:xfrm>
                              <a:off x="2562225" y="304800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312" o:spid="_x0000_s1046" style="position:absolute;margin-left:16.8pt;margin-top:3.65pt;width:229.95pt;height:91pt;z-index:251959296" coordsize="29201,11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">
                <v:group id="Group 90" o:spid="_x0000_s1047" style="position:absolute;left:9906;top:1219;width:15218;height:5995" coordorigin="-7288,2497" coordsize="15662,59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Freeform 86" o:spid="_x0000_s1048" style="position:absolute;left:-5107;top:4624;width:10621;height:3322;visibility:visible;mso-wrap-style:square;v-text-anchor:middle" coordsize="4117259,3322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aOdsMA&#10;AADbAAAADwAAAGRycy9kb3ducmV2LnhtbESPQYvCMBSE7wv+h/AEL6KpwopUo4iLIqyXVfH8aJ5t&#10;sXnpJmmt/94IC3scZuYbZrnuTCVacr60rGAyTkAQZ1aXnCu4nHejOQgfkDVWlknBkzysV72PJaba&#10;PviH2lPIRYSwT1FBEUKdSumzggz6sa2Jo3ezzmCI0uVSO3xEuKnkNElm0mDJcaHAmrYFZfdTYxTs&#10;h3u87Cbt9dj8fjb2+eWGV/2t1KDfbRYgAnXhP/zXPmgF8xm8v8QfIF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aOdsMAAADbAAAADwAAAAAAAAAAAAAAAACYAgAAZHJzL2Rv&#10;d25yZXYueG1sUEsFBgAAAAAEAAQA9QAAAIgDAAAAAA==&#10;" path="m,332287l2751469,,4117259,160526,,332287xe" filled="f" strokecolor="black [3213]">
                    <v:path arrowok="t" o:connecttype="custom" o:connectlocs="0,332287;709865,0;1062232,160526;0,332287" o:connectangles="0,0,0,0"/>
                  </v:shape>
                  <v:shape id="Text Box 87" o:spid="_x0000_s1049" type="#_x0000_t202" style="position:absolute;left:-7288;top:6024;width:5124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QXfMYA&#10;AADbAAAADwAAAGRycy9kb3ducmV2LnhtbESPQWvCQBSE7wX/w/KE3upGoTWkrhICwVLag9GLt9fs&#10;Mwlm38bs1qT99d2C4HGYmW+Y1WY0rbhS7xrLCuazCARxaXXDlYLDPn+KQTiPrLG1TAp+yMFmPXlY&#10;YaLtwDu6Fr4SAcIuQQW1910ipStrMuhmtiMO3sn2Bn2QfSV1j0OAm1YuouhFGmw4LNTYUVZTeS6+&#10;jYL3LP/E3dfCxL9ttv04pd3lcHxW6nE6pq8gPI3+Hr6137SCeAn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QXfMYAAADbAAAADwAAAAAAAAAAAAAAAACYAgAAZHJz&#10;L2Rvd25yZXYueG1sUEsFBgAAAAAEAAQA9QAAAIsDAAAAAA==&#10;" filled="f" stroked="f" strokeweight=".5pt">
                    <v:textbox>
                      <w:txbxContent>
                        <w:p w:rsidR="00644986" w:rsidRPr="003E0F48" w:rsidRDefault="005B06E7" w:rsidP="00644986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88" o:spid="_x0000_s1050" type="#_x0000_t202" style="position:absolute;left:4735;top:5763;width:3639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uDDs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IwN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uDDsMAAADbAAAADwAAAAAAAAAAAAAAAACYAgAAZHJzL2Rv&#10;d25yZXYueG1sUEsFBgAAAAAEAAQA9QAAAIgDAAAAAA==&#10;" filled="f" stroked="f" strokeweight=".5pt">
                    <v:textbox>
                      <w:txbxContent>
                        <w:p w:rsidR="003E0F48" w:rsidRPr="005B06E7" w:rsidRDefault="005B06E7" w:rsidP="003E0F48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5B06E7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89" o:spid="_x0000_s1051" type="#_x0000_t202" style="position:absolute;left:-151;top:2497;width:4038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cmlcYA&#10;AADbAAAADwAAAGRycy9kb3ducmV2LnhtbESPQWvCQBSE74X+h+UVvNVNhZY0ukoIBIvYg6mX3l6z&#10;zySYfZtmVxP767uC4HGYmW+YxWo0rThT7xrLCl6mEQji0uqGKwX7r/w5BuE8ssbWMim4kIPV8vFh&#10;gYm2A+/oXPhKBAi7BBXU3neJlK6syaCb2o44eAfbG/RB9pXUPQ4Bblo5i6I3abDhsFBjR1lN5bE4&#10;GQWbLP/E3c/MxH9ttt4e0u53//2q1ORpTOcgPI3+Hr61P7SC+B2uX8IP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ScmlcYAAADbAAAADwAAAAAAAAAAAAAAAACYAgAAZHJz&#10;L2Rvd25yZXYueG1sUEsFBgAAAAAEAAQA9QAAAIsDAAAAAA==&#10;" filled="f" stroked="f" strokeweight=".5pt">
                    <v:textbox>
                      <w:txbxContent>
                        <w:p w:rsidR="003E0F48" w:rsidRPr="005B06E7" w:rsidRDefault="005B06E7" w:rsidP="003E0F48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5B06E7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279" o:spid="_x0000_s1052" style="position:absolute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    <v:group id="Group 103" o:spid="_x0000_s1053" style="position:absolute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group id="Group 26" o:spid="_x0000_s1054" style="position:absolute;width:29197;height:11557" coordsize="23168,6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<v:line id="Straight Connector 8" o:spid="_x0000_s1055" style="position:absolute;visibility:visible;mso-wrap-style:square" from="0,0" to="2316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QdEMEAAADaAAAADwAAAGRycy9kb3ducmV2LnhtbERPy2rCQBTdF/yH4Qrd1YkRSokZQxCF&#10;Cl20moXLS+bmoZk7MTNN0r/vLApdHs47zWbTiZEG11pWsF5FIIhLq1uuFRSX48sbCOeRNXaWScEP&#10;Och2i6cUE20n/qLx7GsRQtglqKDxvk+kdGVDBt3K9sSBq+xg0Ac41FIPOIVw08k4il6lwZZDQ4M9&#10;7Rsq7+dvo2A65Z+Hotrj+BFjfH0UN7c53JR6Xs75FoSn2f+L/9zvWkHYGq6EG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tB0QwQAAANoAAAAPAAAAAAAAAAAAAAAA&#10;AKECAABkcnMvZG93bnJldi54bWxQSwUGAAAAAAQABAD5AAAAjwMAAAAA&#10;" strokecolor="black [3040]" strokeweight=".5pt">
                        <v:stroke dashstyle="3 1"/>
                      </v:line>
                      <v:line id="Straight Connector 18" o:spid="_x0000_s1056" style="position:absolute;visibility:visible;mso-wrap-style:square" from="0,838" to="23168,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y4psUAAADbAAAADwAAAGRycy9kb3ducmV2LnhtbESPQWvCQBCF70L/wzIFb2ZjCqWkriJi&#10;wYKHVnPocciOSTQ7m2bXJP33nUOhtxnem/e+WW0m16qB+tB4NrBMUlDEpbcNVwaK89viBVSIyBZb&#10;z2TghwJs1g+zFebWj/xJwylWSkI45GigjrHLtQ5lTQ5D4jti0S6+dxhl7Sttexwl3LU6S9Nn7bBh&#10;aaixo11N5e10dwbG9+3HvrjscDhmmH19F9fwtL8aM3+ctq+gIk3x3/x3fbCCL7Dyiwy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y4psUAAADbAAAADwAAAAAAAAAA&#10;AAAAAAChAgAAZHJzL2Rvd25yZXYueG1sUEsFBgAAAAAEAAQA+QAAAJMDAAAAAA==&#10;" strokecolor="black [3040]" strokeweight=".5pt">
                        <v:stroke dashstyle="3 1"/>
                      </v:line>
                      <v:line id="Straight Connector 20" o:spid="_x0000_s1057" style="position:absolute;visibility:visible;mso-wrap-style:square" from="0,2590" to="23168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Z+HcAAAADbAAAADwAAAGRycy9kb3ducmV2LnhtbERPTYvCMBC9C/6HMII3m1phWapRRBQU&#10;POxqDx6HZmyrzaQ2se3++81hYY+P973aDKYWHbWusqxgHsUgiHOrKy4UZNfD7BOE88gaa8uk4Icc&#10;bNbj0QpTbXv+pu7iCxFC2KWooPS+SaV0eUkGXWQb4sDdbWvQB9gWUrfYh3BTyySOP6TBikNDiQ3t&#10;Ssqfl7dR0J+2X/vsvsPunGBye2UPt9g/lJpOhu0ShKfB/4v/3EetIAnrw5fwA+T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pWfh3AAAAA2wAAAA8AAAAAAAAAAAAAAAAA&#10;oQIAAGRycy9kb3ducmV2LnhtbFBLBQYAAAAABAAEAPkAAACOAwAAAAA=&#10;" strokecolor="black [3040]" strokeweight=".5pt">
                        <v:stroke dashstyle="3 1"/>
                      </v:line>
                      <v:line id="Straight Connector 21" o:spid="_x0000_s1058" style="position:absolute;visibility:visible;mso-wrap-style:square" from="0,4343" to="23168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rbhsMAAADbAAAADwAAAGRycy9kb3ducmV2LnhtbESPQYvCMBSE78L+h/AWvGlqhUWqUUQU&#10;FDy42oPHR/Ns6zYv3Sa29d+bhQWPw8x8wyxWvalES40rLSuYjCMQxJnVJecK0stuNAPhPLLGyjIp&#10;eJKD1fJjsMBE246/qT37XAQIuwQVFN7XiZQuK8igG9uaOHg32xj0QTa51A12AW4qGUfRlzRYclgo&#10;sKZNQdnP+WEUdIf1aZveNtgeY4yvv+ndTbd3pYaf/XoOwlPv3+H/9l4riCfw9yX8AL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a24bDAAAA2wAAAA8AAAAAAAAAAAAA&#10;AAAAoQIAAGRycy9kb3ducmV2LnhtbFBLBQYAAAAABAAEAPkAAACRAwAAAAA=&#10;" strokecolor="black [3040]" strokeweight=".5pt">
                        <v:stroke dashstyle="3 1"/>
                      </v:line>
                      <v:line id="Straight Connector 22" o:spid="_x0000_s1059" style="position:absolute;visibility:visible;mso-wrap-style:square" from="0,6096" to="23168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hF8cQAAADbAAAADwAAAGRycy9kb3ducmV2LnhtbESPQWvCQBSE74X+h+UJ3urGFUpJXUVE&#10;QcGD1Rw8PrLPJDb7Ns2uSfz3bqHQ4zAz3zDz5WBr0VHrK8cappMEBHHuTMWFhuy8ffsA4QOywdox&#10;aXiQh+Xi9WWOqXE9f1F3CoWIEPYpaihDaFIpfV6SRT9xDXH0rq61GKJsC2la7CPc1lIlybu0WHFc&#10;KLGhdUn59+luNfT71XGTXdfYHRSqy09287PNTevxaFh9ggg0hP/wX3tnNCgFv1/iD5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EXxxAAAANsAAAAPAAAAAAAAAAAA&#10;AAAAAKECAABkcnMvZG93bnJldi54bWxQSwUGAAAAAAQABAD5AAAAkgMAAAAA&#10;" strokecolor="black [3040]" strokeweight=".5pt">
                        <v:stroke dashstyle="3 1"/>
                      </v:line>
                      <v:line id="Straight Connector 23" o:spid="_x0000_s1060" style="position:absolute;visibility:visible;mso-wrap-style:square" from="0,1752" to="23168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TgasQAAADbAAAADwAAAGRycy9kb3ducmV2LnhtbESPT4vCMBTE78J+h/AW9qapFUS6RhFR&#10;cGEP/ulhj4/m2Vabl9rEtvvtjSB4HGbmN8x82ZtKtNS40rKC8SgCQZxZXXKuID1thzMQziNrrCyT&#10;gn9ysFx8DOaYaNvxgdqjz0WAsEtQQeF9nUjpsoIMupGtiYN3to1BH2STS91gF+CmknEUTaXBksNC&#10;gTWtC8qux7tR0P2s9pv0vMb2N8b475Ze3GRzUerrs199g/DU+3f41d5pBfEEnl/CD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hOBqxAAAANsAAAAPAAAAAAAAAAAA&#10;AAAAAKECAABkcnMvZG93bnJldi54bWxQSwUGAAAAAAQABAD5AAAAkgMAAAAA&#10;" strokecolor="black [3040]" strokeweight=".5pt">
                        <v:stroke dashstyle="3 1"/>
                      </v:line>
                      <v:line id="Straight Connector 24" o:spid="_x0000_s1061" style="position:absolute;visibility:visible;mso-wrap-style:square" from="0,3505" to="23168,3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14HsQAAADbAAAADwAAAGRycy9kb3ducmV2LnhtbESPQWvCQBSE7wX/w/KE3ppNUymSuoqI&#10;ggUPVnPo8ZF9JrHZtzG7Jum/dwXB4zAz3zCzxWBq0VHrKssK3qMYBHFudcWFguy4eZuCcB5ZY22Z&#10;FPyTg8V89DLDVNuef6g7+EIECLsUFZTeN6mULi/JoItsQxy8k20N+iDbQuoW+wA3tUzi+FMarDgs&#10;lNjQqqT873A1Cvrv5X6dnVbY7RJMfi/Z2X2sz0q9joflFwhPg3+GH+2tVpBM4P4l/AA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bXgexAAAANsAAAAPAAAAAAAAAAAA&#10;AAAAAKECAABkcnMvZG93bnJldi54bWxQSwUGAAAAAAQABAD5AAAAkgMAAAAA&#10;" strokecolor="black [3040]" strokeweight=".5pt">
                        <v:stroke dashstyle="3 1"/>
                      </v:line>
                      <v:line id="Straight Connector 25" o:spid="_x0000_s1062" style="position:absolute;visibility:visible;mso-wrap-style:square" from="0,5257" to="23168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HdhcQAAADbAAAADwAAAGRycy9kb3ducmV2LnhtbESPQWvCQBSE7wX/w/KE3ppNUyySuoqI&#10;ggUPVnPo8ZF9JrHZtzG7Jum/dwXB4zAz3zCzxWBq0VHrKssK3qMYBHFudcWFguy4eZuCcB5ZY22Z&#10;FPyTg8V89DLDVNuef6g7+EIECLsUFZTeN6mULi/JoItsQxy8k20N+iDbQuoW+wA3tUzi+FMarDgs&#10;lNjQqqT873A1Cvrv5X6dnVbY7RJMfi/Z2X2sz0q9joflFwhPg3+GH+2tVpBM4P4l/AA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Id2FxAAAANsAAAAPAAAAAAAAAAAA&#10;AAAAAKECAABkcnMvZG93bnJldi54bWxQSwUGAAAAAAQABAD5AAAAkgMAAAAA&#10;" strokecolor="black [3040]" strokeweight=".5pt">
                        <v:stroke dashstyle="3 1"/>
                      </v:line>
                    </v:group>
                    <v:group id="Group 54" o:spid="_x0000_s1063" style="position:absolute;width:29201;height:11539" coordsize="19659,60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<v:line id="Straight Connector 27" o:spid="_x0000_s1064" style="position:absolute;flip:x y;visibility:visible;mso-wrap-style:square" from="0,0" to="0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irlsUAAADbAAAADwAAAGRycy9kb3ducmV2LnhtbESPQWvCQBSE74X+h+UVepG6MULV6Coi&#10;lnrxYJLen9lnEsy+jdmtxn/vFoQeh5n5hlmsetOIK3WutqxgNIxAEBdW11wqyLOvjykI55E1NpZJ&#10;wZ0crJavLwtMtL3xga6pL0WAsEtQQeV9m0jpiooMuqFtiYN3sp1BH2RXSt3hLcBNI+Mo+pQGaw4L&#10;Fba0qag4p79GQTbItsft5ZTvN+d9Oht/j44x/Sj1/tav5yA89f4//GzvtIJ4An9fwg+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irlsUAAADbAAAADwAAAAAAAAAA&#10;AAAAAAChAgAAZHJzL2Rvd25yZXYueG1sUEsFBgAAAAAEAAQA+QAAAJMDAAAAAA==&#10;" strokecolor="black [3040]" strokeweight=".5pt">
                        <v:stroke dashstyle="3 1"/>
                      </v:line>
                      <v:line id="Straight Connector 29" o:spid="_x0000_s1065" style="position:absolute;flip:x y;visibility:visible;mso-wrap-style:square" from="1143,0" to="114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uaf8QAAADbAAAADwAAAGRycy9kb3ducmV2LnhtbESPQYvCMBSE7wv+h/AEL4umVli0GkXE&#10;xb142Fbvz+bZFpuX2mS1+++NIHgcZuYbZrHqTC1u1LrKsoLxKAJBnFtdcaHgkH0PpyCcR9ZYWyYF&#10;/+Rgtex9LDDR9s6/dEt9IQKEXYIKSu+bREqXl2TQjWxDHLyzbQ36INtC6hbvAW5qGUfRlzRYcVgo&#10;saFNSfkl/TMKss9se9pez4f95rJPZ5Pd+BTTUalBv1vPQXjq/Dv8av9oBfEMnl/CD5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q5p/xAAAANsAAAAPAAAAAAAAAAAA&#10;AAAAAKECAABkcnMvZG93bnJldi54bWxQSwUGAAAAAAQABAD5AAAAkgMAAAAA&#10;" strokecolor="black [3040]" strokeweight=".5pt">
                        <v:stroke dashstyle="3 1"/>
                      </v:line>
                      <v:line id="Straight Connector 30" o:spid="_x0000_s1066" style="position:absolute;flip:x y;visibility:visible;mso-wrap-style:square" from="2362,0" to="236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ilP8IAAADbAAAADwAAAGRycy9kb3ducmV2LnhtbERPTWuDQBC9F/oflgnkUprVCKU1bkKR&#10;hPTioZreJ+5ERXfWutvE/PvuodDj431nu9kM4kqT6ywriFcRCOLa6o4bBafq8PwKwnlkjYNlUnAn&#10;B7vt40OGqbY3/qRr6RsRQtilqKD1fkyldHVLBt3KjsSBu9jJoA9waqSe8BbCzSDXUfQiDXYcGloc&#10;KW+p7ssfo6B6qvbn/fflVOR9Ub4lx/i8pi+llov5fQPC0+z/xX/uD60gCevDl/AD5P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EilP8IAAADbAAAADwAAAAAAAAAAAAAA&#10;AAChAgAAZHJzL2Rvd25yZXYueG1sUEsFBgAAAAAEAAQA+QAAAJADAAAAAA==&#10;" strokecolor="black [3040]" strokeweight=".5pt">
                        <v:stroke dashstyle="3 1"/>
                      </v:line>
                      <v:line id="Straight Connector 32" o:spid="_x0000_s1067" style="position:absolute;flip:x y;visibility:visible;mso-wrap-style:square" from="3505,0" to="350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ae08QAAADbAAAADwAAAGRycy9kb3ducmV2LnhtbESPQYvCMBSE78L+h/CEvYimVpC1GmUR&#10;F714sHXvz+bZFpuXbpPV+u+NIHgcZuYbZrHqTC2u1LrKsoLxKAJBnFtdcaHgmP0Mv0A4j6yxtkwK&#10;7uRgtfzoLTDR9sYHuqa+EAHCLkEFpfdNIqXLSzLoRrYhDt7ZtgZ9kG0hdYu3ADe1jKNoKg1WHBZK&#10;bGhdUn5J/42CbJBtTpu/83G/vuzT2WQ7PsX0q9Rnv/ueg/DU+Xf41d5pBZMYnl/CD5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p7TxAAAANsAAAAPAAAAAAAAAAAA&#10;AAAAAKECAABkcnMvZG93bnJldi54bWxQSwUGAAAAAAQABAD5AAAAkgMAAAAA&#10;" strokecolor="black [3040]" strokeweight=".5pt">
                        <v:stroke dashstyle="3 1"/>
                      </v:line>
                      <v:line id="Straight Connector 34" o:spid="_x0000_s1068" style="position:absolute;flip:x y;visibility:visible;mso-wrap-style:square" from="4648,0" to="464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OjPMQAAADbAAAADwAAAGRycy9kb3ducmV2LnhtbESPT4vCMBTE74LfIbwFL4um/mFxu0YR&#10;UfTiYVv3/myebbF5qU3U+u2NsOBxmJnfMLNFaypxo8aVlhUMBxEI4szqknMFh3TTn4JwHlljZZkU&#10;PMjBYt7tzDDW9s6/dEt8LgKEXYwKCu/rWEqXFWTQDWxNHLyTbQz6IJtc6gbvAW4qOYqiL2mw5LBQ&#10;YE2rgrJzcjUK0s90fVxfTof96rxPvsfb4XFEf0r1PtrlDwhPrX+H/9s7rWA8gdeX8APk/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c6M8xAAAANsAAAAPAAAAAAAAAAAA&#10;AAAAAKECAABkcnMvZG93bnJldi54bWxQSwUGAAAAAAQABAD5AAAAkgMAAAAA&#10;" strokecolor="black [3040]" strokeweight=".5pt">
                        <v:stroke dashstyle="3 1"/>
                      </v:line>
                      <v:line id="Straight Connector 35" o:spid="_x0000_s1069" style="position:absolute;flip:x y;visibility:visible;mso-wrap-style:square" from="5791,0" to="579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8Gp8QAAADbAAAADwAAAGRycy9kb3ducmV2LnhtbESPQYvCMBSE74L/IbwFL4umKi5u1ygi&#10;il48bOven82zLTYvtYla/70RFjwOM/MNM1u0phI3alxpWcFwEIEgzqwuOVdwSDf9KQjnkTVWlknB&#10;gxws5t3ODGNt7/xLt8TnIkDYxaig8L6OpXRZQQbdwNbEwTvZxqAPssmlbvAe4KaSoyj6kgZLDgsF&#10;1rQqKDsnV6Mg/UzXx/XldNivzvvke7wdHkf0p1Tvo13+gPDU+nf4v73TCsYTeH0JP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PwanxAAAANsAAAAPAAAAAAAAAAAA&#10;AAAAAKECAABkcnMvZG93bnJldi54bWxQSwUGAAAAAAQABAD5AAAAkgMAAAAA&#10;" strokecolor="black [3040]" strokeweight=".5pt">
                        <v:stroke dashstyle="3 1"/>
                      </v:line>
                      <v:line id="Straight Connector 38" o:spid="_x0000_s1070" style="position:absolute;flip:x y;visibility:visible;mso-wrap-style:square" from="6934,0" to="693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6pOcIAAADbAAAADwAAAGRycy9kb3ducmV2LnhtbERPTWuDQBC9F/oflgnkUprVCKU1bkKR&#10;hPTioZreJ+5ERXfWutvE/PvuodDj431nu9kM4kqT6ywriFcRCOLa6o4bBafq8PwKwnlkjYNlUnAn&#10;B7vt40OGqbY3/qRr6RsRQtilqKD1fkyldHVLBt3KjsSBu9jJoA9waqSe8BbCzSDXUfQiDXYcGloc&#10;KW+p7ssfo6B6qvbn/fflVOR9Ub4lx/i8pi+llov5fQPC0+z/xX/uD60gCWPDl/AD5P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j6pOcIAAADbAAAADwAAAAAAAAAAAAAA&#10;AAChAgAAZHJzL2Rvd25yZXYueG1sUEsFBgAAAAAEAAQA+QAAAJADAAAAAA==&#10;" strokecolor="black [3040]" strokeweight=".5pt">
                        <v:stroke dashstyle="3 1"/>
                      </v:line>
                      <v:line id="Straight Connector 40" o:spid="_x0000_s1071" style="position:absolute;flip:x y;visibility:visible;mso-wrap-style:square" from="8077,0" to="8077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7WQsIAAADbAAAADwAAAGRycy9kb3ducmV2LnhtbERPPW/CMBDdkfofrEPqUhEntKogYKIK&#10;UbULQxPYL/GRRMTnNHYh/Hs8VGJ8et/rbDSduNDgWssKkigGQVxZ3XKt4FB8zhYgnEfW2FkmBTdy&#10;kG2eJmtMtb3yD11yX4sQwi5FBY33fSqlqxoy6CLbEwfuZAeDPsChlnrAawg3nZzH8bs02HJoaLCn&#10;bUPVOf8zCoqXYlfufk+H/fa8z5evX0k5p6NSz9PxYwXC0+gf4n/3t1bwFtaHL+EHyM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E7WQsIAAADbAAAADwAAAAAAAAAAAAAA&#10;AAChAgAAZHJzL2Rvd25yZXYueG1sUEsFBgAAAAAEAAQA+QAAAJADAAAAAA==&#10;" strokecolor="black [3040]" strokeweight=".5pt">
                        <v:stroke dashstyle="3 1"/>
                      </v:line>
                      <v:line id="Straight Connector 41" o:spid="_x0000_s1072" style="position:absolute;flip:x y;visibility:visible;mso-wrap-style:square" from="9296,0" to="929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Jz2cUAAADbAAAADwAAAGRycy9kb3ducmV2LnhtbESPQWvCQBSE70L/w/IKvZS6iRXR6Bok&#10;WNqLBxN7f2afSTD7Nma3mv77rlDwOMzMN8wqHUwrrtS7xrKCeByBIC6tbrhScCg+3uYgnEfW2Fom&#10;Bb/kIF0/jVaYaHvjPV1zX4kAYZeggtr7LpHSlTUZdGPbEQfvZHuDPsi+krrHW4CbVk6iaCYNNhwW&#10;auwoq6k85z9GQfFabI/by+mwy867fPH+GR8n9K3Uy/OwWYLwNPhH+L/9pRVMY7h/CT9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Jz2cUAAADbAAAADwAAAAAAAAAA&#10;AAAAAAChAgAAZHJzL2Rvd25yZXYueG1sUEsFBgAAAAAEAAQA+QAAAJMDAAAAAA==&#10;" strokecolor="black [3040]" strokeweight=".5pt">
                        <v:stroke dashstyle="3 1"/>
                      </v:line>
                      <v:line id="Straight Connector 42" o:spid="_x0000_s1073" style="position:absolute;flip:x y;visibility:visible;mso-wrap-style:square" from="10439,0" to="1043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DtrsUAAADbAAAADwAAAGRycy9kb3ducmV2LnhtbESPQWvCQBSE74X+h+UVepG6MRbR6Coi&#10;lnrxYJLen9lnEsy+jdmtxn/vFoQeh5n5hlmsetOIK3WutqxgNIxAEBdW11wqyLOvjykI55E1NpZJ&#10;wZ0crJavLwtMtL3xga6pL0WAsEtQQeV9m0jpiooMuqFtiYN3sp1BH2RXSt3hLcBNI+MomkiDNYeF&#10;ClvaVFSc01+jIBtk2+P2csr3m/M+nY2/R8eYfpR6f+vXcxCeev8ffrZ3WsFnDH9fwg+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9DtrsUAAADbAAAADwAAAAAAAAAA&#10;AAAAAAChAgAAZHJzL2Rvd25yZXYueG1sUEsFBgAAAAAEAAQA+QAAAJMDAAAAAA==&#10;" strokecolor="black [3040]" strokeweight=".5pt">
                        <v:stroke dashstyle="3 1"/>
                      </v:line>
                      <v:line id="Straight Connector 43" o:spid="_x0000_s1074" style="position:absolute;flip:x y;visibility:visible;mso-wrap-style:square" from="11582,0" to="1158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xINcQAAADbAAAADwAAAGRycy9kb3ducmV2LnhtbESPT4vCMBTE74LfIbwFL4um/mFxu0YR&#10;UfTiYVv3/myebbF5qU3U+u2NsOBxmJnfMLNFaypxo8aVlhUMBxEI4szqknMFh3TTn4JwHlljZZkU&#10;PMjBYt7tzDDW9s6/dEt8LgKEXYwKCu/rWEqXFWTQDWxNHLyTbQz6IJtc6gbvAW4qOYqiL2mw5LBQ&#10;YE2rgrJzcjUK0s90fVxfTof96rxPvsfb4XFEf0r1PtrlDwhPrX+H/9s7rWAyhteX8APk/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nEg1xAAAANsAAAAPAAAAAAAAAAAA&#10;AAAAAKECAABkcnMvZG93bnJldi54bWxQSwUGAAAAAAQABAD5AAAAkgMAAAAA&#10;" strokecolor="black [3040]" strokeweight=".5pt">
                        <v:stroke dashstyle="3 1"/>
                      </v:line>
                      <v:line id="Straight Connector 44" o:spid="_x0000_s1075" style="position:absolute;flip:x y;visibility:visible;mso-wrap-style:square" from="12725,0" to="1272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XQQcQAAADbAAAADwAAAGRycy9kb3ducmV2LnhtbESPT4vCMBTE7wt+h/AWvIim/mFxu0YR&#10;UfTiYVv3/myebbF5qU3U+u2NIOxxmJnfMLNFaypxo8aVlhUMBxEI4szqknMFh3TTn4JwHlljZZkU&#10;PMjBYt75mGGs7Z1/6Zb4XAQIuxgVFN7XsZQuK8igG9iaOHgn2xj0QTa51A3eA9xUchRFX9JgyWGh&#10;wJpWBWXn5GoUpL10fVxfTof96rxPvsfb4XFEf0p1P9vlDwhPrf8Pv9s7rWAygdeX8APk/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ddBBxAAAANsAAAAPAAAAAAAAAAAA&#10;AAAAAKECAABkcnMvZG93bnJldi54bWxQSwUGAAAAAAQABAD5AAAAkgMAAAAA&#10;" strokecolor="black [3040]" strokeweight=".5pt">
                        <v:stroke dashstyle="3 1"/>
                      </v:line>
                      <v:line id="Straight Connector 45" o:spid="_x0000_s1076" style="position:absolute;flip:x y;visibility:visible;mso-wrap-style:square" from="15011,0" to="1501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l12sYAAADbAAAADwAAAGRycy9kb3ducmV2LnhtbESPT2vCQBTE70K/w/IKXkrdqG1p06wi&#10;YqkXDybp/Zl9+YPZt2l2q/HbdwXB4zAzv2GS5WBacaLeNZYVTCcRCOLC6oYrBXn29fwOwnlkja1l&#10;UnAhB8vFwyjBWNsz7+mU+koECLsYFdTed7GUrqjJoJvYjjh4pe0N+iD7SuoezwFuWjmLojdpsOGw&#10;UGNH65qKY/pnFGRP2eaw+S3z3fq4Sz/m39PDjH6UGj8Oq08QngZ/D9/aW63g5RWuX8IP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5ddrGAAAA2wAAAA8AAAAAAAAA&#10;AAAAAAAAoQIAAGRycy9kb3ducmV2LnhtbFBLBQYAAAAABAAEAPkAAACUAwAAAAA=&#10;" strokecolor="black [3040]" strokeweight=".5pt">
                        <v:stroke dashstyle="3 1"/>
                      </v:line>
                      <v:line id="Straight Connector 46" o:spid="_x0000_s1077" style="position:absolute;flip:x y;visibility:visible;mso-wrap-style:square" from="18516,0" to="1851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vrrcQAAADbAAAADwAAAGRycy9kb3ducmV2LnhtbESPQYvCMBSE74L/ITxhL7KmuiJrNYqI&#10;sl482Or92TzbYvPSbaJ2//1GEDwOM/MNM1+2phJ3alxpWcFwEIEgzqwuOVdwTLef3yCcR9ZYWSYF&#10;f+Rgueh25hhr++AD3ROfiwBhF6OCwvs6ltJlBRl0A1sTB+9iG4M+yCaXusFHgJtKjqJoIg2WHBYK&#10;rGldUHZNbkZB2k83583v5bhfX/fJ9OtneB7RSamPXruagfDU+nf41d5pBeMJPL+EH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6+utxAAAANsAAAAPAAAAAAAAAAAA&#10;AAAAAKECAABkcnMvZG93bnJldi54bWxQSwUGAAAAAAQABAD5AAAAkgMAAAAA&#10;" strokecolor="black [3040]" strokeweight=".5pt">
                        <v:stroke dashstyle="3 1"/>
                      </v:line>
                      <v:line id="Straight Connector 50" o:spid="_x0000_s1078" style="position:absolute;flip:x y;visibility:visible;mso-wrap-style:square" from="19659,0" to="1965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dAn8IAAADbAAAADwAAAGRycy9kb3ducmV2LnhtbERPPW/CMBDdkfofrEPqUhEnVK0gYKIK&#10;UbULQxPYL/GRRMTnNHYh/Hs8VGJ8et/rbDSduNDgWssKkigGQVxZ3XKt4FB8zhYgnEfW2FkmBTdy&#10;kG2eJmtMtb3yD11yX4sQwi5FBY33fSqlqxoy6CLbEwfuZAeDPsChlnrAawg3nZzH8bs02HJoaLCn&#10;bUPVOf8zCoqXYlfufk+H/fa8z5evX0k5p6NSz9PxYwXC0+gf4n/3t1bwFtaHL+EHyM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ZdAn8IAAADbAAAADwAAAAAAAAAAAAAA&#10;AAChAgAAZHJzL2Rvd25yZXYueG1sUEsFBgAAAAAEAAQA+QAAAJADAAAAAA==&#10;" strokecolor="black [3040]" strokeweight=".5pt">
                        <v:stroke dashstyle="3 1"/>
                      </v:line>
                      <v:line id="Straight Connector 51" o:spid="_x0000_s1079" style="position:absolute;flip:x y;visibility:visible;mso-wrap-style:square" from="16154,0" to="1615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vlBMUAAADbAAAADwAAAGRycy9kb3ducmV2LnhtbESPQWvCQBSE70L/w/IKvZS6iUXR6Bok&#10;WNqLBxN7f2afSTD7Nma3mv77rlDwOMzMN8wqHUwrrtS7xrKCeByBIC6tbrhScCg+3uYgnEfW2Fom&#10;Bb/kIF0/jVaYaHvjPV1zX4kAYZeggtr7LpHSlTUZdGPbEQfvZHuDPsi+krrHW4CbVk6iaCYNNhwW&#10;auwoq6k85z9GQfFabI/by+mwy867fPH+GR8n9K3Uy/OwWYLwNPhH+L/9pRVMY7h/CT9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vlBMUAAADbAAAADwAAAAAAAAAA&#10;AAAAAAChAgAAZHJzL2Rvd25yZXYueG1sUEsFBgAAAAAEAAQA+QAAAJMDAAAAAA==&#10;" strokecolor="black [3040]" strokeweight=".5pt">
                        <v:stroke dashstyle="3 1"/>
                      </v:line>
                      <v:line id="Straight Connector 52" o:spid="_x0000_s1080" style="position:absolute;flip:x y;visibility:visible;mso-wrap-style:square" from="13868,0" to="1386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l7c8UAAADbAAAADwAAAGRycy9kb3ducmV2LnhtbESPQWvCQBSE74X+h+UVepG6MVLR6Coi&#10;lnrxYJLen9lnEsy+jdmtxn/vFoQeh5n5hlmsetOIK3WutqxgNIxAEBdW11wqyLOvjykI55E1NpZJ&#10;wZ0crJavLwtMtL3xga6pL0WAsEtQQeV9m0jpiooMuqFtiYN3sp1BH2RXSt3hLcBNI+MomkiDNYeF&#10;ClvaVFSc01+jIBtk2+P2csr3m/M+nY2/R8eYfpR6f+vXcxCeev8ffrZ3WsFnDH9fwg+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l7c8UAAADbAAAADwAAAAAAAAAA&#10;AAAAAAChAgAAZHJzL2Rvd25yZXYueG1sUEsFBgAAAAAEAAQA+QAAAJMDAAAAAA==&#10;" strokecolor="black [3040]" strokeweight=".5pt">
                        <v:stroke dashstyle="3 1"/>
                      </v:line>
                      <v:line id="Straight Connector 53" o:spid="_x0000_s1081" style="position:absolute;flip:x y;visibility:visible;mso-wrap-style:square" from="17373,0" to="1737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Xe6MQAAADbAAAADwAAAGRycy9kb3ducmV2LnhtbESPQYvCMBSE74L/IbwFL4umKi5u1ygi&#10;il48bOven82zLTYvtYla/70RFjwOM/MNM1u0phI3alxpWcFwEIEgzqwuOVdwSDf9KQjnkTVWlknB&#10;gxws5t3ODGNt7/xLt8TnIkDYxaig8L6OpXRZQQbdwNbEwTvZxqAPssmlbvAe4KaSoyj6kgZLDgsF&#10;1rQqKDsnV6Mg/UzXx/XldNivzvvke7wdHkf0p1Tvo13+gPDU+nf4v73TCiZjeH0JP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Rd7oxAAAANsAAAAPAAAAAAAAAAAA&#10;AAAAAKECAABkcnMvZG93bnJldi54bWxQSwUGAAAAAAQABAD5AAAAkgMAAAAA&#10;" strokecolor="black [3040]" strokeweight=".5pt">
                        <v:stroke dashstyle="3 1"/>
                      </v:line>
                    </v:group>
                  </v:group>
                  <v:shape id="Text Box 104" o:spid="_x0000_s1082" type="#_x0000_t202" style="position:absolute;left:25193;top:1214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8MAMQA&#10;AADc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vDADEAAAA3AAAAA8AAAAAAAAAAAAAAAAAmAIAAGRycy9k&#10;b3ducmV2LnhtbFBLBQYAAAAABAAEAPUAAACJAwAAAAA=&#10;" filled="f" stroked="f" strokeweight=".5pt">
                    <v:textbox>
                      <w:txbxContent>
                        <w:p w:rsidR="009E49F6" w:rsidRPr="005B06E7" w:rsidRDefault="009E49F6" w:rsidP="009E49F6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shape>
                  <v:oval id="Oval 105" o:spid="_x0000_s1083" style="position:absolute;left:25622;top:3048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gHFcAA&#10;AADcAAAADwAAAGRycy9kb3ducmV2LnhtbERPzYrCMBC+L/gOYQRva6KgrNUoogiLh4WtPsDQjE21&#10;mZQma+vbmwXB23x8v7Pa9K4Wd2pD5VnDZKxAEBfeVFxqOJ8On18gQkQ2WHsmDQ8KsFkPPlaYGd/x&#10;L93zWIoUwiFDDTbGJpMyFJYchrFviBN38a3DmGBbStNil8JdLadKzaXDilODxYZ2lopb/uc0zGNu&#10;q9v157FQu313nBwu8hqk1qNhv12CiNTHt/jl/jZpvprB/zPpAr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ngHFcAAAADcAAAADwAAAAAAAAAAAAAAAACYAgAAZHJzL2Rvd25y&#10;ZXYueG1sUEsFBgAAAAAEAAQA9QAAAIUDAAAAAA==&#10;" fillcolor="black [3213]" stroked="f" strokeweight="2pt"/>
                </v:group>
              </v:group>
            </w:pict>
          </mc:Fallback>
        </mc:AlternateContent>
      </w:r>
      <w:r w:rsidR="00B82A54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978752" behindDoc="0" locked="0" layoutInCell="1" allowOverlap="1" wp14:anchorId="49011BDC" wp14:editId="4A96A70E">
                <wp:simplePos x="0" y="0"/>
                <wp:positionH relativeFrom="column">
                  <wp:posOffset>3905250</wp:posOffset>
                </wp:positionH>
                <wp:positionV relativeFrom="paragraph">
                  <wp:posOffset>15399</wp:posOffset>
                </wp:positionV>
                <wp:extent cx="3216343" cy="1227957"/>
                <wp:effectExtent l="0" t="0" r="0" b="0"/>
                <wp:wrapNone/>
                <wp:docPr id="278" name="Group 2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16343" cy="1227957"/>
                          <a:chOff x="0" y="0"/>
                          <a:chExt cx="3216343" cy="1227957"/>
                        </a:xfrm>
                      </wpg:grpSpPr>
                      <wpg:grpSp>
                        <wpg:cNvPr id="128" name="Group 128"/>
                        <wpg:cNvGrpSpPr/>
                        <wpg:grpSpPr>
                          <a:xfrm>
                            <a:off x="0" y="30956"/>
                            <a:ext cx="2920105" cy="1155700"/>
                            <a:chOff x="0" y="0"/>
                            <a:chExt cx="2920105" cy="1155700"/>
                          </a:xfrm>
                        </wpg:grpSpPr>
                        <wpg:grpSp>
                          <wpg:cNvPr id="132" name="Group 132"/>
                          <wpg:cNvGrpSpPr/>
                          <wpg:grpSpPr>
                            <a:xfrm>
                              <a:off x="0" y="0"/>
                              <a:ext cx="2919730" cy="1155700"/>
                              <a:chOff x="0" y="0"/>
                              <a:chExt cx="2316892" cy="609600"/>
                            </a:xfrm>
                          </wpg:grpSpPr>
                          <wps:wsp>
                            <wps:cNvPr id="136" name="Straight Connector 136"/>
                            <wps:cNvCnPr/>
                            <wps:spPr>
                              <a:xfrm>
                                <a:off x="0" y="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1" name="Straight Connector 141"/>
                            <wps:cNvCnPr/>
                            <wps:spPr>
                              <a:xfrm>
                                <a:off x="0" y="8382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3" name="Straight Connector 143"/>
                            <wps:cNvCnPr/>
                            <wps:spPr>
                              <a:xfrm>
                                <a:off x="0" y="25908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7" name="Straight Connector 147"/>
                            <wps:cNvCnPr/>
                            <wps:spPr>
                              <a:xfrm>
                                <a:off x="0" y="43434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8" name="Straight Connector 148"/>
                            <wps:cNvCnPr/>
                            <wps:spPr>
                              <a:xfrm>
                                <a:off x="0" y="60960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9" name="Straight Connector 149"/>
                            <wps:cNvCnPr/>
                            <wps:spPr>
                              <a:xfrm>
                                <a:off x="0" y="17526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0" name="Straight Connector 150"/>
                            <wps:cNvCnPr/>
                            <wps:spPr>
                              <a:xfrm>
                                <a:off x="0" y="35052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4" name="Straight Connector 154"/>
                            <wps:cNvCnPr/>
                            <wps:spPr>
                              <a:xfrm>
                                <a:off x="0" y="52578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55" name="Group 155"/>
                          <wpg:cNvGrpSpPr/>
                          <wpg:grpSpPr>
                            <a:xfrm>
                              <a:off x="0" y="0"/>
                              <a:ext cx="2920105" cy="1153927"/>
                              <a:chOff x="0" y="0"/>
                              <a:chExt cx="1965960" cy="608665"/>
                            </a:xfrm>
                          </wpg:grpSpPr>
                          <wps:wsp>
                            <wps:cNvPr id="156" name="Straight Connector 156"/>
                            <wps:cNvCnPr/>
                            <wps:spPr>
                              <a:xfrm flipH="1" flipV="1">
                                <a:off x="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9" name="Straight Connector 219"/>
                            <wps:cNvCnPr/>
                            <wps:spPr>
                              <a:xfrm flipH="1" flipV="1">
                                <a:off x="11430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3" name="Straight Connector 253"/>
                            <wps:cNvCnPr/>
                            <wps:spPr>
                              <a:xfrm flipH="1" flipV="1">
                                <a:off x="2362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4" name="Straight Connector 254"/>
                            <wps:cNvCnPr/>
                            <wps:spPr>
                              <a:xfrm flipH="1" flipV="1">
                                <a:off x="3505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5" name="Straight Connector 255"/>
                            <wps:cNvCnPr/>
                            <wps:spPr>
                              <a:xfrm flipH="1" flipV="1">
                                <a:off x="4648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6" name="Straight Connector 256"/>
                            <wps:cNvCnPr/>
                            <wps:spPr>
                              <a:xfrm flipH="1" flipV="1">
                                <a:off x="5791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7" name="Straight Connector 257"/>
                            <wps:cNvCnPr/>
                            <wps:spPr>
                              <a:xfrm flipH="1" flipV="1">
                                <a:off x="6934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8" name="Straight Connector 258"/>
                            <wps:cNvCnPr/>
                            <wps:spPr>
                              <a:xfrm flipH="1" flipV="1">
                                <a:off x="8077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9" name="Straight Connector 259"/>
                            <wps:cNvCnPr/>
                            <wps:spPr>
                              <a:xfrm flipH="1" flipV="1">
                                <a:off x="9296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0" name="Straight Connector 260"/>
                            <wps:cNvCnPr/>
                            <wps:spPr>
                              <a:xfrm flipH="1" flipV="1">
                                <a:off x="10439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1" name="Straight Connector 261"/>
                            <wps:cNvCnPr/>
                            <wps:spPr>
                              <a:xfrm flipH="1" flipV="1">
                                <a:off x="11582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2" name="Straight Connector 262"/>
                            <wps:cNvCnPr/>
                            <wps:spPr>
                              <a:xfrm flipH="1" flipV="1">
                                <a:off x="12725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3" name="Straight Connector 263"/>
                            <wps:cNvCnPr/>
                            <wps:spPr>
                              <a:xfrm flipH="1" flipV="1">
                                <a:off x="15011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4" name="Straight Connector 264"/>
                            <wps:cNvCnPr/>
                            <wps:spPr>
                              <a:xfrm flipH="1" flipV="1">
                                <a:off x="185166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5" name="Straight Connector 265"/>
                            <wps:cNvCnPr/>
                            <wps:spPr>
                              <a:xfrm flipH="1" flipV="1">
                                <a:off x="196596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6" name="Straight Connector 266"/>
                            <wps:cNvCnPr/>
                            <wps:spPr>
                              <a:xfrm flipH="1" flipV="1">
                                <a:off x="16154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7" name="Straight Connector 267"/>
                            <wps:cNvCnPr/>
                            <wps:spPr>
                              <a:xfrm flipH="1" flipV="1">
                                <a:off x="13868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8" name="Straight Connector 268"/>
                            <wps:cNvCnPr/>
                            <wps:spPr>
                              <a:xfrm flipH="1" flipV="1">
                                <a:off x="173736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69" name="Freeform 269"/>
                        <wps:cNvSpPr/>
                        <wps:spPr>
                          <a:xfrm>
                            <a:off x="683419" y="190500"/>
                            <a:ext cx="515710" cy="332549"/>
                          </a:xfrm>
                          <a:custGeom>
                            <a:avLst/>
                            <a:gdLst>
                              <a:gd name="connsiteX0" fmla="*/ 217170 w 2137410"/>
                              <a:gd name="connsiteY0" fmla="*/ 880110 h 880110"/>
                              <a:gd name="connsiteX1" fmla="*/ 0 w 2137410"/>
                              <a:gd name="connsiteY1" fmla="*/ 0 h 880110"/>
                              <a:gd name="connsiteX2" fmla="*/ 2137410 w 2137410"/>
                              <a:gd name="connsiteY2" fmla="*/ 622935 h 880110"/>
                              <a:gd name="connsiteX3" fmla="*/ 217170 w 2137410"/>
                              <a:gd name="connsiteY3" fmla="*/ 880110 h 880110"/>
                              <a:gd name="connsiteX0" fmla="*/ 1 w 1920241"/>
                              <a:gd name="connsiteY0" fmla="*/ 421005 h 421005"/>
                              <a:gd name="connsiteX1" fmla="*/ 553382 w 1920241"/>
                              <a:gd name="connsiteY1" fmla="*/ 0 h 421005"/>
                              <a:gd name="connsiteX2" fmla="*/ 1920241 w 1920241"/>
                              <a:gd name="connsiteY2" fmla="*/ 163830 h 421005"/>
                              <a:gd name="connsiteX3" fmla="*/ 1 w 1920241"/>
                              <a:gd name="connsiteY3" fmla="*/ 421005 h 421005"/>
                              <a:gd name="connsiteX0" fmla="*/ 0 w 4117259"/>
                              <a:gd name="connsiteY0" fmla="*/ 335591 h 335591"/>
                              <a:gd name="connsiteX1" fmla="*/ 2750400 w 4117259"/>
                              <a:gd name="connsiteY1" fmla="*/ 0 h 335591"/>
                              <a:gd name="connsiteX2" fmla="*/ 4117259 w 4117259"/>
                              <a:gd name="connsiteY2" fmla="*/ 163830 h 335591"/>
                              <a:gd name="connsiteX3" fmla="*/ 0 w 4117259"/>
                              <a:gd name="connsiteY3" fmla="*/ 335591 h 335591"/>
                              <a:gd name="connsiteX0" fmla="*/ 0 w 4117259"/>
                              <a:gd name="connsiteY0" fmla="*/ 332287 h 332287"/>
                              <a:gd name="connsiteX1" fmla="*/ 2751469 w 4117259"/>
                              <a:gd name="connsiteY1" fmla="*/ 0 h 332287"/>
                              <a:gd name="connsiteX2" fmla="*/ 4117259 w 4117259"/>
                              <a:gd name="connsiteY2" fmla="*/ 160526 h 332287"/>
                              <a:gd name="connsiteX3" fmla="*/ 0 w 4117259"/>
                              <a:gd name="connsiteY3" fmla="*/ 332287 h 332287"/>
                              <a:gd name="connsiteX0" fmla="*/ 0 w 3423708"/>
                              <a:gd name="connsiteY0" fmla="*/ 332287 h 491442"/>
                              <a:gd name="connsiteX1" fmla="*/ 2751469 w 3423708"/>
                              <a:gd name="connsiteY1" fmla="*/ 0 h 491442"/>
                              <a:gd name="connsiteX2" fmla="*/ 3423708 w 3423708"/>
                              <a:gd name="connsiteY2" fmla="*/ 491442 h 491442"/>
                              <a:gd name="connsiteX3" fmla="*/ 0 w 3423708"/>
                              <a:gd name="connsiteY3" fmla="*/ 332287 h 491442"/>
                              <a:gd name="connsiteX0" fmla="*/ 0 w 2030616"/>
                              <a:gd name="connsiteY0" fmla="*/ 332661 h 491442"/>
                              <a:gd name="connsiteX1" fmla="*/ 1358377 w 2030616"/>
                              <a:gd name="connsiteY1" fmla="*/ 0 h 491442"/>
                              <a:gd name="connsiteX2" fmla="*/ 2030616 w 2030616"/>
                              <a:gd name="connsiteY2" fmla="*/ 491442 h 491442"/>
                              <a:gd name="connsiteX3" fmla="*/ 0 w 2030616"/>
                              <a:gd name="connsiteY3" fmla="*/ 332661 h 491442"/>
                              <a:gd name="connsiteX0" fmla="*/ 0 w 2035943"/>
                              <a:gd name="connsiteY0" fmla="*/ 332661 h 332661"/>
                              <a:gd name="connsiteX1" fmla="*/ 1358377 w 2035943"/>
                              <a:gd name="connsiteY1" fmla="*/ 0 h 332661"/>
                              <a:gd name="connsiteX2" fmla="*/ 2035942 w 2035943"/>
                              <a:gd name="connsiteY2" fmla="*/ 159099 h 332661"/>
                              <a:gd name="connsiteX3" fmla="*/ 0 w 2035943"/>
                              <a:gd name="connsiteY3" fmla="*/ 332661 h 332661"/>
                              <a:gd name="connsiteX0" fmla="*/ 0 w 2056455"/>
                              <a:gd name="connsiteY0" fmla="*/ 332661 h 332661"/>
                              <a:gd name="connsiteX1" fmla="*/ 1358377 w 2056455"/>
                              <a:gd name="connsiteY1" fmla="*/ 0 h 332661"/>
                              <a:gd name="connsiteX2" fmla="*/ 2056456 w 2056455"/>
                              <a:gd name="connsiteY2" fmla="*/ 174441 h 332661"/>
                              <a:gd name="connsiteX3" fmla="*/ 0 w 2056455"/>
                              <a:gd name="connsiteY3" fmla="*/ 332661 h 332661"/>
                              <a:gd name="connsiteX0" fmla="*/ 0 w 2056455"/>
                              <a:gd name="connsiteY0" fmla="*/ 332661 h 332661"/>
                              <a:gd name="connsiteX1" fmla="*/ 1379690 w 2056455"/>
                              <a:gd name="connsiteY1" fmla="*/ 0 h 332661"/>
                              <a:gd name="connsiteX2" fmla="*/ 2056456 w 2056455"/>
                              <a:gd name="connsiteY2" fmla="*/ 174441 h 332661"/>
                              <a:gd name="connsiteX3" fmla="*/ 0 w 2056455"/>
                              <a:gd name="connsiteY3" fmla="*/ 332661 h 33266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056455" h="332661">
                                <a:moveTo>
                                  <a:pt x="0" y="332661"/>
                                </a:moveTo>
                                <a:lnTo>
                                  <a:pt x="1379690" y="0"/>
                                </a:lnTo>
                                <a:lnTo>
                                  <a:pt x="2056456" y="174441"/>
                                </a:lnTo>
                                <a:lnTo>
                                  <a:pt x="0" y="33266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" name="Freeform 271"/>
                        <wps:cNvSpPr>
                          <a:spLocks noChangeAspect="1"/>
                        </wps:cNvSpPr>
                        <wps:spPr>
                          <a:xfrm>
                            <a:off x="1376363" y="188119"/>
                            <a:ext cx="1542040" cy="996315"/>
                          </a:xfrm>
                          <a:custGeom>
                            <a:avLst/>
                            <a:gdLst>
                              <a:gd name="connsiteX0" fmla="*/ 217170 w 2137410"/>
                              <a:gd name="connsiteY0" fmla="*/ 880110 h 880110"/>
                              <a:gd name="connsiteX1" fmla="*/ 0 w 2137410"/>
                              <a:gd name="connsiteY1" fmla="*/ 0 h 880110"/>
                              <a:gd name="connsiteX2" fmla="*/ 2137410 w 2137410"/>
                              <a:gd name="connsiteY2" fmla="*/ 622935 h 880110"/>
                              <a:gd name="connsiteX3" fmla="*/ 217170 w 2137410"/>
                              <a:gd name="connsiteY3" fmla="*/ 880110 h 880110"/>
                              <a:gd name="connsiteX0" fmla="*/ 1 w 1920241"/>
                              <a:gd name="connsiteY0" fmla="*/ 421005 h 421005"/>
                              <a:gd name="connsiteX1" fmla="*/ 553382 w 1920241"/>
                              <a:gd name="connsiteY1" fmla="*/ 0 h 421005"/>
                              <a:gd name="connsiteX2" fmla="*/ 1920241 w 1920241"/>
                              <a:gd name="connsiteY2" fmla="*/ 163830 h 421005"/>
                              <a:gd name="connsiteX3" fmla="*/ 1 w 1920241"/>
                              <a:gd name="connsiteY3" fmla="*/ 421005 h 421005"/>
                              <a:gd name="connsiteX0" fmla="*/ 0 w 4117259"/>
                              <a:gd name="connsiteY0" fmla="*/ 335591 h 335591"/>
                              <a:gd name="connsiteX1" fmla="*/ 2750400 w 4117259"/>
                              <a:gd name="connsiteY1" fmla="*/ 0 h 335591"/>
                              <a:gd name="connsiteX2" fmla="*/ 4117259 w 4117259"/>
                              <a:gd name="connsiteY2" fmla="*/ 163830 h 335591"/>
                              <a:gd name="connsiteX3" fmla="*/ 0 w 4117259"/>
                              <a:gd name="connsiteY3" fmla="*/ 335591 h 335591"/>
                              <a:gd name="connsiteX0" fmla="*/ 0 w 4117259"/>
                              <a:gd name="connsiteY0" fmla="*/ 332287 h 332287"/>
                              <a:gd name="connsiteX1" fmla="*/ 2751469 w 4117259"/>
                              <a:gd name="connsiteY1" fmla="*/ 0 h 332287"/>
                              <a:gd name="connsiteX2" fmla="*/ 4117259 w 4117259"/>
                              <a:gd name="connsiteY2" fmla="*/ 160526 h 332287"/>
                              <a:gd name="connsiteX3" fmla="*/ 0 w 4117259"/>
                              <a:gd name="connsiteY3" fmla="*/ 332287 h 332287"/>
                              <a:gd name="connsiteX0" fmla="*/ 0 w 3423708"/>
                              <a:gd name="connsiteY0" fmla="*/ 332287 h 491442"/>
                              <a:gd name="connsiteX1" fmla="*/ 2751469 w 3423708"/>
                              <a:gd name="connsiteY1" fmla="*/ 0 h 491442"/>
                              <a:gd name="connsiteX2" fmla="*/ 3423708 w 3423708"/>
                              <a:gd name="connsiteY2" fmla="*/ 491442 h 491442"/>
                              <a:gd name="connsiteX3" fmla="*/ 0 w 3423708"/>
                              <a:gd name="connsiteY3" fmla="*/ 332287 h 491442"/>
                              <a:gd name="connsiteX0" fmla="*/ 0 w 2030616"/>
                              <a:gd name="connsiteY0" fmla="*/ 332661 h 491442"/>
                              <a:gd name="connsiteX1" fmla="*/ 1358377 w 2030616"/>
                              <a:gd name="connsiteY1" fmla="*/ 0 h 491442"/>
                              <a:gd name="connsiteX2" fmla="*/ 2030616 w 2030616"/>
                              <a:gd name="connsiteY2" fmla="*/ 491442 h 491442"/>
                              <a:gd name="connsiteX3" fmla="*/ 0 w 2030616"/>
                              <a:gd name="connsiteY3" fmla="*/ 332661 h 491442"/>
                              <a:gd name="connsiteX0" fmla="*/ 0 w 2035943"/>
                              <a:gd name="connsiteY0" fmla="*/ 332661 h 332661"/>
                              <a:gd name="connsiteX1" fmla="*/ 1358377 w 2035943"/>
                              <a:gd name="connsiteY1" fmla="*/ 0 h 332661"/>
                              <a:gd name="connsiteX2" fmla="*/ 2035942 w 2035943"/>
                              <a:gd name="connsiteY2" fmla="*/ 159099 h 332661"/>
                              <a:gd name="connsiteX3" fmla="*/ 0 w 2035943"/>
                              <a:gd name="connsiteY3" fmla="*/ 332661 h 332661"/>
                              <a:gd name="connsiteX0" fmla="*/ 0 w 2039035"/>
                              <a:gd name="connsiteY0" fmla="*/ 332661 h 332661"/>
                              <a:gd name="connsiteX1" fmla="*/ 1358377 w 2039035"/>
                              <a:gd name="connsiteY1" fmla="*/ 0 h 332661"/>
                              <a:gd name="connsiteX2" fmla="*/ 2039035 w 2039035"/>
                              <a:gd name="connsiteY2" fmla="*/ 163998 h 332661"/>
                              <a:gd name="connsiteX3" fmla="*/ 0 w 2039035"/>
                              <a:gd name="connsiteY3" fmla="*/ 332661 h 332661"/>
                              <a:gd name="connsiteX0" fmla="*/ 0 w 2054189"/>
                              <a:gd name="connsiteY0" fmla="*/ 332661 h 332661"/>
                              <a:gd name="connsiteX1" fmla="*/ 1373531 w 2054189"/>
                              <a:gd name="connsiteY1" fmla="*/ 0 h 332661"/>
                              <a:gd name="connsiteX2" fmla="*/ 2054189 w 2054189"/>
                              <a:gd name="connsiteY2" fmla="*/ 163998 h 332661"/>
                              <a:gd name="connsiteX3" fmla="*/ 0 w 2054189"/>
                              <a:gd name="connsiteY3" fmla="*/ 332661 h 332661"/>
                              <a:gd name="connsiteX0" fmla="*/ 0 w 2054189"/>
                              <a:gd name="connsiteY0" fmla="*/ 332661 h 332661"/>
                              <a:gd name="connsiteX1" fmla="*/ 1352230 w 2054189"/>
                              <a:gd name="connsiteY1" fmla="*/ 0 h 332661"/>
                              <a:gd name="connsiteX2" fmla="*/ 2054189 w 2054189"/>
                              <a:gd name="connsiteY2" fmla="*/ 163998 h 332661"/>
                              <a:gd name="connsiteX3" fmla="*/ 0 w 2054189"/>
                              <a:gd name="connsiteY3" fmla="*/ 332661 h 332661"/>
                              <a:gd name="connsiteX0" fmla="*/ 0 w 2045266"/>
                              <a:gd name="connsiteY0" fmla="*/ 332661 h 332661"/>
                              <a:gd name="connsiteX1" fmla="*/ 1352230 w 2045266"/>
                              <a:gd name="connsiteY1" fmla="*/ 0 h 332661"/>
                              <a:gd name="connsiteX2" fmla="*/ 2045266 w 2045266"/>
                              <a:gd name="connsiteY2" fmla="*/ 163998 h 332661"/>
                              <a:gd name="connsiteX3" fmla="*/ 0 w 2045266"/>
                              <a:gd name="connsiteY3" fmla="*/ 332661 h 332661"/>
                              <a:gd name="connsiteX0" fmla="*/ 0 w 2043927"/>
                              <a:gd name="connsiteY0" fmla="*/ 332661 h 332661"/>
                              <a:gd name="connsiteX1" fmla="*/ 1352230 w 2043927"/>
                              <a:gd name="connsiteY1" fmla="*/ 0 h 332661"/>
                              <a:gd name="connsiteX2" fmla="*/ 2043927 w 2043927"/>
                              <a:gd name="connsiteY2" fmla="*/ 169723 h 332661"/>
                              <a:gd name="connsiteX3" fmla="*/ 0 w 2043927"/>
                              <a:gd name="connsiteY3" fmla="*/ 332661 h 33266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043927" h="332661">
                                <a:moveTo>
                                  <a:pt x="0" y="332661"/>
                                </a:moveTo>
                                <a:lnTo>
                                  <a:pt x="1352230" y="0"/>
                                </a:lnTo>
                                <a:lnTo>
                                  <a:pt x="2043927" y="169723"/>
                                </a:lnTo>
                                <a:lnTo>
                                  <a:pt x="0" y="33266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2" name="Text Box 272"/>
                        <wps:cNvSpPr txBox="1"/>
                        <wps:spPr>
                          <a:xfrm>
                            <a:off x="835819" y="2381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18DD" w:rsidRPr="005B06E7" w:rsidRDefault="009F18DD" w:rsidP="009F18D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3" name="Text Box 273"/>
                        <wps:cNvSpPr txBox="1"/>
                        <wps:spPr>
                          <a:xfrm>
                            <a:off x="1126331" y="166687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18DD" w:rsidRPr="005B06E7" w:rsidRDefault="009F18DD" w:rsidP="009F18D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4" name="Text Box 274"/>
                        <wps:cNvSpPr txBox="1"/>
                        <wps:spPr>
                          <a:xfrm>
                            <a:off x="488156" y="314325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18DD" w:rsidRPr="005B06E7" w:rsidRDefault="009F18DD" w:rsidP="009F18D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5" name="Text Box 275"/>
                        <wps:cNvSpPr txBox="1"/>
                        <wps:spPr>
                          <a:xfrm>
                            <a:off x="2350294" y="0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18DD" w:rsidRPr="005B06E7" w:rsidRDefault="009F18DD" w:rsidP="009F18D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6" name="Text Box 276"/>
                        <wps:cNvSpPr txBox="1"/>
                        <wps:spPr>
                          <a:xfrm>
                            <a:off x="2843213" y="554831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18DD" w:rsidRPr="005B06E7" w:rsidRDefault="009F18DD" w:rsidP="009F18D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7" name="Text Box 277"/>
                        <wps:cNvSpPr txBox="1"/>
                        <wps:spPr>
                          <a:xfrm>
                            <a:off x="1147763" y="981075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18DD" w:rsidRPr="005B06E7" w:rsidRDefault="009F18DD" w:rsidP="009F18D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9011BDC" id="Group 278" o:spid="_x0000_s1084" style="position:absolute;margin-left:307.5pt;margin-top:1.2pt;width:253.25pt;height:96.7pt;z-index:251978752" coordsize="32163,122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">
                <v:group id="Group 128" o:spid="_x0000_s1085" style="position:absolute;top:309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<v:group id="Group 132" o:spid="_x0000_s1086" style="position:absolute;width:29197;height:11557" coordsize="23168,6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line id="Straight Connector 136" o:spid="_x0000_s1087" style="position:absolute;visibility:visible;mso-wrap-style:square" from="0,0" to="2316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K5OsIAAADcAAAADwAAAGRycy9kb3ducmV2LnhtbERPS4vCMBC+C/sfwix403QriHSNIqLg&#10;ggcfPXgcmrGt20y6Tbat/94Igrf5+J4zX/amEi01rrSs4GscgSDOrC45V5Cet6MZCOeRNVaWScGd&#10;HCwXH4M5Jtp2fKT25HMRQtglqKDwvk6kdFlBBt3Y1sSBu9rGoA+wyaVusAvhppJxFE2lwZJDQ4E1&#10;rQvKfk//RkH3szps0usa232M8eUvvbnJ5qbU8LNffYPw1Pu3+OXe6TB/MoXnM+EC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qK5OsIAAADcAAAADwAAAAAAAAAAAAAA&#10;AAChAgAAZHJzL2Rvd25yZXYueG1sUEsFBgAAAAAEAAQA+QAAAJADAAAAAA==&#10;" strokecolor="black [3040]" strokeweight=".5pt">
                      <v:stroke dashstyle="3 1"/>
                    </v:line>
                    <v:line id="Straight Connector 141" o:spid="_x0000_s1088" style="position:absolute;visibility:visible;mso-wrap-style:square" from="0,838" to="23168,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1SM8MAAADcAAAADwAAAGRycy9kb3ducmV2LnhtbERPTWvCQBC9F/wPywjemo1RSomuImKh&#10;ggdrc+hxyI5JNDubZrdJ/PeuIPQ2j/c5y/VgatFR6yrLCqZRDII4t7riQkH2/fH6DsJ5ZI21ZVJw&#10;Iwfr1ehliam2PX9Rd/KFCCHsUlRQet+kUrq8JIMusg1x4M62NegDbAupW+xDuKllEsdv0mDFoaHE&#10;hrYl5dfTn1HQ7zfHXXbeYndIMPn5zS5utrsoNRkPmwUIT4P/Fz/dnzrMn0/h8Uy4QK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NUjPDAAAA3AAAAA8AAAAAAAAAAAAA&#10;AAAAoQIAAGRycy9kb3ducmV2LnhtbFBLBQYAAAAABAAEAPkAAACRAwAAAAA=&#10;" strokecolor="black [3040]" strokeweight=".5pt">
                      <v:stroke dashstyle="3 1"/>
                    </v:line>
                    <v:line id="Straight Connector 143" o:spid="_x0000_s1089" style="position:absolute;visibility:visible;mso-wrap-style:square" from="0,2590" to="23168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Np38IAAADcAAAADwAAAGRycy9kb3ducmV2LnhtbERPTWvCQBC9C/0Pywi96cYoUqKriFio&#10;4EFtDj0O2TGJZmfT7DaJ/94VhN7m8T5nue5NJVpqXGlZwWQcgSDOrC45V5B+f44+QDiPrLGyTAru&#10;5GC9ehssMdG24xO1Z5+LEMIuQQWF93UipcsKMujGtiYO3MU2Bn2ATS51g10IN5WMo2guDZYcGgqs&#10;aVtQdjv/GQXdfnPcpZcttocY45/f9Oqmu6tS78N+swDhqff/4pf7S4f5syk8nwkX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tNp38IAAADcAAAADwAAAAAAAAAAAAAA&#10;AAChAgAAZHJzL2Rvd25yZXYueG1sUEsFBgAAAAAEAAQA+QAAAJADAAAAAA==&#10;" strokecolor="black [3040]" strokeweight=".5pt">
                      <v:stroke dashstyle="3 1"/>
                    </v:line>
                    <v:line id="Straight Connector 147" o:spid="_x0000_s1090" style="position:absolute;visibility:visible;mso-wrap-style:square" from="0,4343" to="23168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hv3MQAAADcAAAADwAAAGRycy9kb3ducmV2LnhtbERPS2vCQBC+C/6HZYTedGMqbUmziohC&#10;hR5am0OPQ3by0OxszG6T9N93C4K3+fiek25G04ieOldbVrBcRCCIc6trLhVkX4f5CwjnkTU2lknB&#10;LznYrKeTFBNtB/6k/uRLEULYJaig8r5NpHR5RQbdwrbEgStsZ9AH2JVSdziEcNPIOIqepMGaQ0OF&#10;Le0qyi+nH6NgOG4/9lmxw/49xvj7mp3d4/6s1MNs3L6C8DT6u/jmftNh/uoZ/p8JF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6G/cxAAAANwAAAAPAAAAAAAAAAAA&#10;AAAAAKECAABkcnMvZG93bnJldi54bWxQSwUGAAAAAAQABAD5AAAAkgMAAAAA&#10;" strokecolor="black [3040]" strokeweight=".5pt">
                      <v:stroke dashstyle="3 1"/>
                    </v:line>
                    <v:line id="Straight Connector 148" o:spid="_x0000_s1091" style="position:absolute;visibility:visible;mso-wrap-style:square" from="0,6096" to="23168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f7rsYAAADcAAAADwAAAGRycy9kb3ducmV2LnhtbESPzWrDQAyE74W+w6JCb806bgnBzSaE&#10;kEILPeTHhx6FV7GdeLWud2u7bx8dArlJzGjm02I1ukb11IXas4HpJAFFXHhbc2kgP368zEGFiGyx&#10;8UwG/inAavn4sMDM+oH31B9iqSSEQ4YGqhjbTOtQVOQwTHxLLNrJdw6jrF2pbYeDhLtGp0ky0w5r&#10;loYKW9pUVFwOf87A8LXebfPTBvvvFNOf3/wcXrdnY56fxvU7qEhjvJtv159W8N+EVp6RCfTy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3+67GAAAA3AAAAA8AAAAAAAAA&#10;AAAAAAAAoQIAAGRycy9kb3ducmV2LnhtbFBLBQYAAAAABAAEAPkAAACUAwAAAAA=&#10;" strokecolor="black [3040]" strokeweight=".5pt">
                      <v:stroke dashstyle="3 1"/>
                    </v:line>
                    <v:line id="Straight Connector 149" o:spid="_x0000_s1092" style="position:absolute;visibility:visible;mso-wrap-style:square" from="0,1752" to="23168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teNcQAAADcAAAADwAAAGRycy9kb3ducmV2LnhtbERPS2vCQBC+C/6HZYTedGMqpU2ziohC&#10;hR5am0OPQ3by0OxszG6T9N93C4K3+fiek25G04ieOldbVrBcRCCIc6trLhVkX4f5MwjnkTU2lknB&#10;LznYrKeTFBNtB/6k/uRLEULYJaig8r5NpHR5RQbdwrbEgStsZ9AH2JVSdziEcNPIOIqepMGaQ0OF&#10;Le0qyi+nH6NgOG4/9lmxw/49xvj7mp3d4/6s1MNs3L6C8DT6u/jmftNh/uoF/p8JF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O141xAAAANwAAAAPAAAAAAAAAAAA&#10;AAAAAKECAABkcnMvZG93bnJldi54bWxQSwUGAAAAAAQABAD5AAAAkgMAAAAA&#10;" strokecolor="black [3040]" strokeweight=".5pt">
                      <v:stroke dashstyle="3 1"/>
                    </v:line>
                    <v:line id="Straight Connector 150" o:spid="_x0000_s1093" style="position:absolute;visibility:visible;mso-wrap-style:square" from="0,3505" to="23168,3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hhdcYAAADcAAAADwAAAGRycy9kb3ducmV2LnhtbESPzWrDQAyE74W+w6JCb806Lg3BzSaE&#10;kEILPeTHhx6FV7GdeLWud2u7bx8dArlJzGjm02I1ukb11IXas4HpJAFFXHhbc2kgP368zEGFiGyx&#10;8UwG/inAavn4sMDM+oH31B9iqSSEQ4YGqhjbTOtQVOQwTHxLLNrJdw6jrF2pbYeDhLtGp0ky0w5r&#10;loYKW9pUVFwOf87A8LXebfPTBvvvFNOf3/wcXrdnY56fxvU7qEhjvJtv159W8N8EX56RCfTy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YYXXGAAAA3AAAAA8AAAAAAAAA&#10;AAAAAAAAoQIAAGRycy9kb3ducmV2LnhtbFBLBQYAAAAABAAEAPkAAACUAwAAAAA=&#10;" strokecolor="black [3040]" strokeweight=".5pt">
                      <v:stroke dashstyle="3 1"/>
                    </v:line>
                    <v:line id="Straight Connector 154" o:spid="_x0000_s1094" style="position:absolute;visibility:visible;mso-wrap-style:square" from="0,5257" to="23168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NndsQAAADcAAAADwAAAGRycy9kb3ducmV2LnhtbERPS2vCQBC+C/6HZYTedGNqS0mziohC&#10;hR5am0OPQ3by0OxszG6T9N93C4K3+fiek25G04ieOldbVrBcRCCIc6trLhVkX4f5CwjnkTU2lknB&#10;LznYrKeTFBNtB/6k/uRLEULYJaig8r5NpHR5RQbdwrbEgStsZ9AH2JVSdziEcNPIOIqepcGaQ0OF&#10;Le0qyi+nH6NgOG4/9lmxw/49xvj7mp3d4/6s1MNs3L6C8DT6u/jmftNh/tMK/p8JF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42d2xAAAANwAAAAPAAAAAAAAAAAA&#10;AAAAAKECAABkcnMvZG93bnJldi54bWxQSwUGAAAAAAQABAD5AAAAkgMAAAAA&#10;" strokecolor="black [3040]" strokeweight=".5pt">
                      <v:stroke dashstyle="3 1"/>
                    </v:line>
                  </v:group>
                  <v:group id="Group 155" o:spid="_x0000_s1095" style="position:absolute;width:29201;height:11539" coordsize="19659,60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<v:line id="Straight Connector 156" o:spid="_x0000_s1096" style="position:absolute;flip:x y;visibility:visible;mso-wrap-style:square" from="0,0" to="0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uii8QAAADcAAAADwAAAGRycy9kb3ducmV2LnhtbERPTWvCQBC9C/6HZQq9SN2YUmlTN0Ek&#10;Ui8emtj7mB2TYHY2za6a/vuuUOhtHu9zVtloOnGlwbWWFSzmEQjiyuqWawWHcvv0CsJ5ZI2dZVLw&#10;Qw6ydDpZYaLtjT/pWvhahBB2CSpovO8TKV3VkEE3tz1x4E52MOgDHGqpB7yFcNPJOIqW0mDLoaHB&#10;njYNVefiYhSUszI/5t+nw35z3hdvzx+LY0xfSj0+jOt3EJ5G/y/+c+90mP+yhPsz4QK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O6KLxAAAANwAAAAPAAAAAAAAAAAA&#10;AAAAAKECAABkcnMvZG93bnJldi54bWxQSwUGAAAAAAQABAD5AAAAkgMAAAAA&#10;" strokecolor="black [3040]" strokeweight=".5pt">
                      <v:stroke dashstyle="3 1"/>
                    </v:line>
                    <v:line id="Straight Connector 219" o:spid="_x0000_s1097" style="position:absolute;flip:x y;visibility:visible;mso-wrap-style:square" from="1143,0" to="114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vuRcUAAADcAAAADwAAAGRycy9kb3ducmV2LnhtbESPQWvCQBSE74X+h+UVeil1kwiiqauI&#10;KO3Fg4nen9lnEsy+jdlV03/vCoLHYWa+Yabz3jTiSp2rLSuIBxEI4sLqmksFu3z9PQbhPLLGxjIp&#10;+CcH89n72xRTbW+8pWvmSxEg7FJUUHnfplK6oiKDbmBb4uAdbWfQB9mVUnd4C3DTyCSKRtJgzWGh&#10;wpaWFRWn7GIU5F/56rA6H3eb5WmTTYa/8SGhvVKfH/3iB4Sn3r/Cz/afVpDEE3icCUdAz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OvuRcUAAADcAAAADwAAAAAAAAAA&#10;AAAAAAChAgAAZHJzL2Rvd25yZXYueG1sUEsFBgAAAAAEAAQA+QAAAJMDAAAAAA==&#10;" strokecolor="black [3040]" strokeweight=".5pt">
                      <v:stroke dashstyle="3 1"/>
                    </v:line>
                    <v:line id="Straight Connector 253" o:spid="_x0000_s1098" style="position:absolute;flip:x y;visibility:visible;mso-wrap-style:square" from="2362,0" to="236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lgb8UAAADcAAAADwAAAGRycy9kb3ducmV2LnhtbESPQWvCQBSE7wX/w/IKXkrdGKnU1FVE&#10;LHrxYBLvz+wzCWbfxuxW4793C4Ueh5n5hpkve9OIG3WutqxgPIpAEBdW11wqyLPv908QziNrbCyT&#10;ggc5WC4GL3NMtL3zgW6pL0WAsEtQQeV9m0jpiooMupFtiYN3tp1BH2RXSt3hPcBNI+MomkqDNYeF&#10;CltaV1Rc0h+jIHvLNqfN9Zzv15d9Optsx6eYjkoNX/vVFwhPvf8P/7V3WkH8MYH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lgb8UAAADcAAAADwAAAAAAAAAA&#10;AAAAAAChAgAAZHJzL2Rvd25yZXYueG1sUEsFBgAAAAAEAAQA+QAAAJMDAAAAAA==&#10;" strokecolor="black [3040]" strokeweight=".5pt">
                      <v:stroke dashstyle="3 1"/>
                    </v:line>
                    <v:line id="Straight Connector 254" o:spid="_x0000_s1099" style="position:absolute;flip:x y;visibility:visible;mso-wrap-style:square" from="3505,0" to="350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D4G8YAAADcAAAADwAAAGRycy9kb3ducmV2LnhtbESPQWvCQBSE74L/YXkFL1I3Rls0dRUR&#10;S714aGLvz+wzCWbfxuxW47/vCgWPw8x8wyxWnanFlVpXWVYwHkUgiHOrKy4UHLLP1xkI55E11pZJ&#10;wZ0crJb93gITbW/8TdfUFyJA2CWooPS+SaR0eUkG3cg2xME72dagD7ItpG7xFuCmlnEUvUuDFYeF&#10;EhvalJSf01+jIBtm2+P2cjrsN+d9Op98jY8x/Sg1eOnWHyA8df4Z/m/vtIL4bQqP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A+BvGAAAA3AAAAA8AAAAAAAAA&#10;AAAAAAAAoQIAAGRycy9kb3ducmV2LnhtbFBLBQYAAAAABAAEAPkAAACUAwAAAAA=&#10;" strokecolor="black [3040]" strokeweight=".5pt">
                      <v:stroke dashstyle="3 1"/>
                    </v:line>
                    <v:line id="Straight Connector 255" o:spid="_x0000_s1100" style="position:absolute;flip:x y;visibility:visible;mso-wrap-style:square" from="4648,0" to="464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xdgMUAAADcAAAADwAAAGRycy9kb3ducmV2LnhtbESPQWvCQBSE7wX/w/IKXkrdmKLU1FVE&#10;LPXiwSTen9lnEsy+jdmtxn/vCoUeh5n5hpkve9OIK3WutqxgPIpAEBdW11wqyLPv908QziNrbCyT&#10;gjs5WC4GL3NMtL3xnq6pL0WAsEtQQeV9m0jpiooMupFtiYN3sp1BH2RXSt3hLcBNI+MomkqDNYeF&#10;CltaV1Sc01+jIHvLNsfN5ZTv1uddOvv4GR9jOig1fO1XXyA89f4//NfeagXxZALPM+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8xdgMUAAADcAAAADwAAAAAAAAAA&#10;AAAAAAChAgAAZHJzL2Rvd25yZXYueG1sUEsFBgAAAAAEAAQA+QAAAJMDAAAAAA==&#10;" strokecolor="black [3040]" strokeweight=".5pt">
                      <v:stroke dashstyle="3 1"/>
                    </v:line>
                    <v:line id="Straight Connector 256" o:spid="_x0000_s1101" style="position:absolute;flip:x y;visibility:visible;mso-wrap-style:square" from="5791,0" to="579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7D98UAAADcAAAADwAAAGRycy9kb3ducmV2LnhtbESPQWvCQBSE70L/w/IKvUjdGFFq6ipF&#10;LHrxYKL3Z/aZBLNv0+xW4793BcHjMDPfMLNFZ2pxodZVlhUMBxEI4tzqigsF++z38wuE88gaa8uk&#10;4EYOFvO33gwTba+8o0vqCxEg7BJUUHrfJFK6vCSDbmAb4uCdbGvQB9kWUrd4DXBTyziKJtJgxWGh&#10;xIaWJeXn9N8oyPrZ6rj6O+23y/M2nY7Ww2NMB6U+3rufbxCeOv8KP9sbrSAeT+BxJhw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7D98UAAADcAAAADwAAAAAAAAAA&#10;AAAAAAChAgAAZHJzL2Rvd25yZXYueG1sUEsFBgAAAAAEAAQA+QAAAJMDAAAAAA==&#10;" strokecolor="black [3040]" strokeweight=".5pt">
                      <v:stroke dashstyle="3 1"/>
                    </v:line>
                    <v:line id="Straight Connector 257" o:spid="_x0000_s1102" style="position:absolute;flip:x y;visibility:visible;mso-wrap-style:square" from="6934,0" to="693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JmbMYAAADcAAAADwAAAGRycy9kb3ducmV2LnhtbESPQWvCQBSE74L/YXkFL1I3Rmw1dRUR&#10;S714aGLvz+wzCWbfxuxW47/vCgWPw8x8wyxWnanFlVpXWVYwHkUgiHOrKy4UHLLP1xkI55E11pZJ&#10;wZ0crJb93gITbW/8TdfUFyJA2CWooPS+SaR0eUkG3cg2xME72dagD7ItpG7xFuCmlnEUvUmDFYeF&#10;EhvalJSf01+jIBtm2+P2cjrsN+d9Op98jY8x/Sg1eOnWHyA8df4Z/m/vtIJ4+g6P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SZmzGAAAA3AAAAA8AAAAAAAAA&#10;AAAAAAAAoQIAAGRycy9kb3ducmV2LnhtbFBLBQYAAAAABAAEAPkAAACUAwAAAAA=&#10;" strokecolor="black [3040]" strokeweight=".5pt">
                      <v:stroke dashstyle="3 1"/>
                    </v:line>
                    <v:line id="Straight Connector 258" o:spid="_x0000_s1103" style="position:absolute;flip:x y;visibility:visible;mso-wrap-style:square" from="8077,0" to="8077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3yHsIAAADcAAAADwAAAGRycy9kb3ducmV2LnhtbERPTYvCMBC9L/gfwgheljW1y8pajSKi&#10;rBcPtnofm7EtNpPaRK3/3hyEPT7e92zRmVrcqXWVZQWjYQSCOLe64kLBIdt8/YJwHlljbZkUPMnB&#10;Yt77mGGi7YP3dE99IUIIuwQVlN43iZQuL8mgG9qGOHBn2xr0AbaF1C0+QripZRxFY2mw4tBQYkOr&#10;kvJLejMKss9sfVpfz4fd6rJLJ99/o1NMR6UG/W45BeGp8//it3urFcQ/YW04E46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c3yHsIAAADcAAAADwAAAAAAAAAAAAAA&#10;AAChAgAAZHJzL2Rvd25yZXYueG1sUEsFBgAAAAAEAAQA+QAAAJADAAAAAA==&#10;" strokecolor="black [3040]" strokeweight=".5pt">
                      <v:stroke dashstyle="3 1"/>
                    </v:line>
                    <v:line id="Straight Connector 259" o:spid="_x0000_s1104" style="position:absolute;flip:x y;visibility:visible;mso-wrap-style:square" from="9296,0" to="929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FXhcUAAADcAAAADwAAAGRycy9kb3ducmV2LnhtbESPQWvCQBSE7wX/w/IEL0U3prRodBUR&#10;RS8emuj9mX0mwezbmF01/fduodDjMDPfMPNlZ2rxoNZVlhWMRxEI4tzqigsFx2w7nIBwHlljbZkU&#10;/JCD5aL3NsdE2yd/0yP1hQgQdgkqKL1vEildXpJBN7INcfAutjXog2wLqVt8BripZRxFX9JgxWGh&#10;xIbWJeXX9G4UZO/Z5ry5XY6H9fWQTj9243NMJ6UG/W41A+Gp8//hv/ZeK4g/p/B7JhwB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FXhcUAAADcAAAADwAAAAAAAAAA&#10;AAAAAAChAgAAZHJzL2Rvd25yZXYueG1sUEsFBgAAAAAEAAQA+QAAAJMDAAAAAA==&#10;" strokecolor="black [3040]" strokeweight=".5pt">
                      <v:stroke dashstyle="3 1"/>
                    </v:line>
                    <v:line id="Straight Connector 260" o:spid="_x0000_s1105" style="position:absolute;flip:x y;visibility:visible;mso-wrap-style:square" from="10439,0" to="1043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c0pcIAAADcAAAADwAAAGRycy9kb3ducmV2LnhtbERPTYvCMBC9L/gfwgh7WdbUCuJWo4i4&#10;rBcPtvU+NmNbbCa1idr99+YgeHy878WqN424U+dqywrGowgEcWF1zaWCPPv9noFwHlljY5kU/JOD&#10;1XLwscBE2wcf6J76UoQQdgkqqLxvEyldUZFBN7ItceDOtjPoA+xKqTt8hHDTyDiKptJgzaGhwpY2&#10;FRWX9GYUZF/Z9rS9nvP95rJPfyZ/41NMR6U+h/16DsJT79/il3unFcTTMD+cCUd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dc0pcIAAADcAAAADwAAAAAAAAAAAAAA&#10;AAChAgAAZHJzL2Rvd25yZXYueG1sUEsFBgAAAAAEAAQA+QAAAJADAAAAAA==&#10;" strokecolor="black [3040]" strokeweight=".5pt">
                      <v:stroke dashstyle="3 1"/>
                    </v:line>
                    <v:line id="Straight Connector 261" o:spid="_x0000_s1106" style="position:absolute;flip:x y;visibility:visible;mso-wrap-style:square" from="11582,0" to="1158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uRPsUAAADcAAAADwAAAGRycy9kb3ducmV2LnhtbESPQWvCQBSE74X+h+UVvBTdJIJo6ipF&#10;lHrxYKL3Z/aZBLNv0+xW03/vCoLHYWa+YebL3jTiSp2rLSuIRxEI4sLqmksFh3wznIJwHlljY5kU&#10;/JOD5eL9bY6ptjfe0zXzpQgQdikqqLxvUyldUZFBN7ItcfDOtjPog+xKqTu8BbhpZBJFE2mw5rBQ&#10;YUuriopL9mcU5J/5+rT+PR92q8sum41/4lNCR6UGH/33FwhPvX+Fn+2tVpBMYnicCUdA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uRPsUAAADcAAAADwAAAAAAAAAA&#10;AAAAAAChAgAAZHJzL2Rvd25yZXYueG1sUEsFBgAAAAAEAAQA+QAAAJMDAAAAAA==&#10;" strokecolor="black [3040]" strokeweight=".5pt">
                      <v:stroke dashstyle="3 1"/>
                    </v:line>
                    <v:line id="Straight Connector 262" o:spid="_x0000_s1107" style="position:absolute;flip:x y;visibility:visible;mso-wrap-style:square" from="12725,0" to="1272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kPScQAAADcAAAADwAAAGRycy9kb3ducmV2LnhtbESPQYvCMBSE78L+h/CEvciaWkHcapRF&#10;XNaLB1u9P5tnW2xeahO1+++NIHgcZuYbZr7sTC1u1LrKsoLRMAJBnFtdcaFgn/1+TUE4j6yxtkwK&#10;/snBcvHRm2Oi7Z13dEt9IQKEXYIKSu+bREqXl2TQDW1DHLyTbQ36INtC6hbvAW5qGUfRRBqsOCyU&#10;2NCqpPycXo2CbJCtj+vLab9dnbfp9/hvdIzpoNRnv/uZgfDU+Xf41d5oBfEkhueZc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SQ9JxAAAANwAAAAPAAAAAAAAAAAA&#10;AAAAAKECAABkcnMvZG93bnJldi54bWxQSwUGAAAAAAQABAD5AAAAkgMAAAAA&#10;" strokecolor="black [3040]" strokeweight=".5pt">
                      <v:stroke dashstyle="3 1"/>
                    </v:line>
                    <v:line id="Straight Connector 263" o:spid="_x0000_s1108" style="position:absolute;flip:x y;visibility:visible;mso-wrap-style:square" from="15011,0" to="1501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Wq0sQAAADcAAAADwAAAGRycy9kb3ducmV2LnhtbESPQYvCMBSE7wv+h/AEL4umVhCtRhFR&#10;3IuHbfX+bJ5tsXmpTdTuv98sLHgcZuYbZrnuTC2e1LrKsoLxKAJBnFtdcaHglO2HMxDOI2usLZOC&#10;H3KwXvU+lpho++Jveqa+EAHCLkEFpfdNIqXLSzLoRrYhDt7VtgZ9kG0hdYuvADe1jKNoKg1WHBZK&#10;bGhbUn5LH0ZB9pntLrv79XTc3o7pfHIYX2I6KzXod5sFCE+df4f/219aQTydwN+ZcAT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BarSxAAAANwAAAAPAAAAAAAAAAAA&#10;AAAAAKECAABkcnMvZG93bnJldi54bWxQSwUGAAAAAAQABAD5AAAAkgMAAAAA&#10;" strokecolor="black [3040]" strokeweight=".5pt">
                      <v:stroke dashstyle="3 1"/>
                    </v:line>
                    <v:line id="Straight Connector 264" o:spid="_x0000_s1109" style="position:absolute;flip:x y;visibility:visible;mso-wrap-style:square" from="18516,0" to="1851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wypsUAAADcAAAADwAAAGRycy9kb3ducmV2LnhtbESPQWvCQBSE70L/w/IKvUjdGEVq6ipF&#10;LHrxYKL3Z/aZBLNv0+xW4793BcHjMDPfMLNFZ2pxodZVlhUMBxEI4tzqigsF++z38wuE88gaa8uk&#10;4EYOFvO33gwTba+8o0vqCxEg7BJUUHrfJFK6vCSDbmAb4uCdbGvQB9kWUrd4DXBTyziKJtJgxWGh&#10;xIaWJeXn9N8oyPrZ6rj6O+23y/M2nY7Ww2NMB6U+3rufbxCeOv8KP9sbrSCejOFxJhw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uwypsUAAADcAAAADwAAAAAAAAAA&#10;AAAAAAChAgAAZHJzL2Rvd25yZXYueG1sUEsFBgAAAAAEAAQA+QAAAJMDAAAAAA==&#10;" strokecolor="black [3040]" strokeweight=".5pt">
                      <v:stroke dashstyle="3 1"/>
                    </v:line>
                    <v:line id="Straight Connector 265" o:spid="_x0000_s1110" style="position:absolute;flip:x y;visibility:visible;mso-wrap-style:square" from="19659,0" to="1965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CXPcUAAADcAAAADwAAAGRycy9kb3ducmV2LnhtbESPQWvCQBSE70L/w/IKvUjdGFFq6ipF&#10;LHrxYKL3Z/aZBLNv0+xW4793BcHjMDPfMLNFZ2pxodZVlhUMBxEI4tzqigsF++z38wuE88gaa8uk&#10;4EYOFvO33gwTba+8o0vqCxEg7BJUUHrfJFK6vCSDbmAb4uCdbGvQB9kWUrd4DXBTyziKJtJgxWGh&#10;xIaWJeXn9N8oyPrZ6rj6O+23y/M2nY7Ww2NMB6U+3rufbxCeOv8KP9sbrSCejOFxJhw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CXPcUAAADcAAAADwAAAAAAAAAA&#10;AAAAAAChAgAAZHJzL2Rvd25yZXYueG1sUEsFBgAAAAAEAAQA+QAAAJMDAAAAAA==&#10;" strokecolor="black [3040]" strokeweight=".5pt">
                      <v:stroke dashstyle="3 1"/>
                    </v:line>
                    <v:line id="Straight Connector 266" o:spid="_x0000_s1111" style="position:absolute;flip:x y;visibility:visible;mso-wrap-style:square" from="16154,0" to="1615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IJSsUAAADcAAAADwAAAGRycy9kb3ducmV2LnhtbESPQWvCQBSE70L/w/IKXkQ3phA0dZUi&#10;SnvxYKL3Z/aZBLNv0+xW03/vCoLHYWa+YRar3jTiSp2rLSuYTiIQxIXVNZcKDvl2PAPhPLLGxjIp&#10;+CcHq+XbYIGptjfe0zXzpQgQdikqqLxvUyldUZFBN7EtcfDOtjPog+xKqTu8BbhpZBxFiTRYc1io&#10;sKV1RcUl+zMK8lG+OW1+z4fd+rLL5h/f01NMR6WG7/3XJwhPvX+Fn+0frSBOEnicCUd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IJSsUAAADcAAAADwAAAAAAAAAA&#10;AAAAAAChAgAAZHJzL2Rvd25yZXYueG1sUEsFBgAAAAAEAAQA+QAAAJMDAAAAAA==&#10;" strokecolor="black [3040]" strokeweight=".5pt">
                      <v:stroke dashstyle="3 1"/>
                    </v:line>
                    <v:line id="Straight Connector 267" o:spid="_x0000_s1112" style="position:absolute;flip:x y;visibility:visible;mso-wrap-style:square" from="13868,0" to="1386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6s0cUAAADcAAAADwAAAGRycy9kb3ducmV2LnhtbESPQWvCQBSE7wX/w/IKXkrdmILW1FVE&#10;LPXiwSTen9lnEsy+jdmtxn/vCoUeh5n5hpkve9OIK3WutqxgPIpAEBdW11wqyLPv908QziNrbCyT&#10;gjs5WC4GL3NMtL3xnq6pL0WAsEtQQeV9m0jpiooMupFtiYN3sp1BH2RXSt3hLcBNI+MomkiDNYeF&#10;CltaV1Sc01+jIHvLNsfN5ZTv1uddOvv4GR9jOig1fO1XXyA89f4//NfeagXxZArPM+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6s0cUAAADcAAAADwAAAAAAAAAA&#10;AAAAAAChAgAAZHJzL2Rvd25yZXYueG1sUEsFBgAAAAAEAAQA+QAAAJMDAAAAAA==&#10;" strokecolor="black [3040]" strokeweight=".5pt">
                      <v:stroke dashstyle="3 1"/>
                    </v:line>
                    <v:line id="Straight Connector 268" o:spid="_x0000_s1113" style="position:absolute;flip:x y;visibility:visible;mso-wrap-style:square" from="17373,0" to="1737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E4o8IAAADcAAAADwAAAGRycy9kb3ducmV2LnhtbERPTYvCMBC9L/gfwgh7WdbUCuJWo4i4&#10;rBcPtvU+NmNbbCa1idr99+YgeHy878WqN424U+dqywrGowgEcWF1zaWCPPv9noFwHlljY5kU/JOD&#10;1XLwscBE2wcf6J76UoQQdgkqqLxvEyldUZFBN7ItceDOtjPoA+xKqTt8hHDTyDiKptJgzaGhwpY2&#10;FRWX9GYUZF/Z9rS9nvP95rJPfyZ/41NMR6U+h/16DsJT79/il3unFcTTsDacCUd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6E4o8IAAADcAAAADwAAAAAAAAAAAAAA&#10;AAChAgAAZHJzL2Rvd25yZXYueG1sUEsFBgAAAAAEAAQA+QAAAJADAAAAAA==&#10;" strokecolor="black [3040]" strokeweight=".5pt">
                      <v:stroke dashstyle="3 1"/>
                    </v:line>
                  </v:group>
                </v:group>
                <v:shape id="Freeform 269" o:spid="_x0000_s1114" style="position:absolute;left:6834;top:1905;width:5157;height:3325;visibility:visible;mso-wrap-style:square;v-text-anchor:middle" coordsize="2056455,3326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Ux08YA&#10;AADcAAAADwAAAGRycy9kb3ducmV2LnhtbESPQWsCMRSE74L/ITyhN82qYNutUVpBUKRCty3t8XXz&#10;3CzdvCxJ1O2/bwTB4zAz3zDzZWcbcSIfascKxqMMBHHpdM2Vgo/39fABRIjIGhvHpOCPAiwX/d4c&#10;c+3O/EanIlYiQTjkqMDE2OZShtKQxTByLXHyDs5bjEn6SmqP5wS3jZxk2UxarDktGGxpZaj8LY5W&#10;wed073df3z+1uQ8v6zjdF69yu1LqbtA9P4GI1MVb+NreaAWT2SNczqQjIB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Ux08YAAADcAAAADwAAAAAAAAAAAAAAAACYAgAAZHJz&#10;L2Rvd25yZXYueG1sUEsFBgAAAAAEAAQA9QAAAIsDAAAAAA==&#10;" path="m,332661l1379690,r676766,174441l,332661xe" filled="f" strokecolor="black [3213]">
                  <v:path arrowok="t" o:connecttype="custom" o:connectlocs="0,332549;345993,0;515710,174382;0,332549" o:connectangles="0,0,0,0"/>
                </v:shape>
                <v:shape id="Freeform 271" o:spid="_x0000_s1115" style="position:absolute;left:13763;top:1881;width:15421;height:9963;visibility:visible;mso-wrap-style:square;v-text-anchor:middle" coordsize="2043927,3326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mdmMYA&#10;AADcAAAADwAAAGRycy9kb3ducmV2LnhtbESPT2vCQBTE7wW/w/KEXkQ35uCf1FXEEChtL1XB6zP7&#10;mgSzb0N2TdJv3xWEHoeZ+Q2z2Q2mFh21rrKsYD6LQBDnVldcKDifsukKhPPIGmvLpOCXHOy2o5cN&#10;Jtr2/E3d0RciQNglqKD0vkmkdHlJBt3MNsTB+7GtQR9kW0jdYh/gppZxFC2kwYrDQokNHUrKb8e7&#10;UdB96stp+XGYXBfXavU1ydJ1t0+Veh0P+zcQngb/H36237WCeDmHx5lwBO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7mdmMYAAADcAAAADwAAAAAAAAAAAAAAAACYAgAAZHJz&#10;L2Rvd25yZXYueG1sUEsFBgAAAAAEAAQA9QAAAIsDAAAAAA==&#10;" path="m,332661l1352230,r691697,169723l,332661xe" filled="f" strokecolor="black [3213]">
                  <v:path arrowok="t" o:connecttype="custom" o:connectlocs="0,996315;1020189,0;1542040,508318;0,996315" o:connectangles="0,0,0,0"/>
                  <o:lock v:ext="edit" aspectratio="t"/>
                </v:shape>
                <v:shape id="Text Box 272" o:spid="_x0000_s1116" type="#_x0000_t202" style="position:absolute;left:8358;top:23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kj7sYA&#10;AADc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zE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kj7sYAAADcAAAADwAAAAAAAAAAAAAAAACYAgAAZHJz&#10;L2Rvd25yZXYueG1sUEsFBgAAAAAEAAQA9QAAAIsDAAAAAA==&#10;" filled="f" stroked="f" strokeweight=".5pt">
                  <v:textbox>
                    <w:txbxContent>
                      <w:p w:rsidR="009F18DD" w:rsidRPr="005B06E7" w:rsidRDefault="009F18DD" w:rsidP="009F18DD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273" o:spid="_x0000_s1117" type="#_x0000_t202" style="position:absolute;left:11263;top:1666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Gdc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xOM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plhnXHAAAA3AAAAA8AAAAAAAAAAAAAAAAAmAIAAGRy&#10;cy9kb3ducmV2LnhtbFBLBQYAAAAABAAEAPUAAACMAwAAAAA=&#10;" filled="f" stroked="f" strokeweight=".5pt">
                  <v:textbox>
                    <w:txbxContent>
                      <w:p w:rsidR="009F18DD" w:rsidRPr="005B06E7" w:rsidRDefault="009F18DD" w:rsidP="009F18DD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274" o:spid="_x0000_s1118" type="#_x0000_t202" style="position:absolute;left:4881;top:3143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weAc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OM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MHgHHAAAA3AAAAA8AAAAAAAAAAAAAAAAAmAIAAGRy&#10;cy9kb3ducmV2LnhtbFBLBQYAAAAABAAEAPUAAACMAwAAAAA=&#10;" filled="f" stroked="f" strokeweight=".5pt">
                  <v:textbox>
                    <w:txbxContent>
                      <w:p w:rsidR="009F18DD" w:rsidRPr="005B06E7" w:rsidRDefault="009F18DD" w:rsidP="009F18DD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275" o:spid="_x0000_s1119" type="#_x0000_t202" style="position:absolute;left:23502;width:3732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C7ms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EL8l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Au5rHAAAA3AAAAA8AAAAAAAAAAAAAAAAAmAIAAGRy&#10;cy9kb3ducmV2LnhtbFBLBQYAAAAABAAEAPUAAACMAwAAAAA=&#10;" filled="f" stroked="f" strokeweight=".5pt">
                  <v:textbox>
                    <w:txbxContent>
                      <w:p w:rsidR="009F18DD" w:rsidRPr="005B06E7" w:rsidRDefault="009F18DD" w:rsidP="009F18DD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’</w:t>
                        </w:r>
                      </w:p>
                    </w:txbxContent>
                  </v:textbox>
                </v:shape>
                <v:shape id="Text Box 276" o:spid="_x0000_s1120" type="#_x0000_t202" style="position:absolute;left:28432;top:5548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Il7ccA&#10;AADcAAAADwAAAGRycy9kb3ducmV2LnhtbESPQWvCQBSE7wX/w/IK3uqmAa2kriEEQkXsQevF2zP7&#10;TEKzb2N2G2N/fbdQ6HGYmW+YVTqaVgzUu8aygudZBIK4tLrhSsHxo3hagnAeWWNrmRTcyUG6njys&#10;MNH2xnsaDr4SAcIuQQW1910ipStrMuhmtiMO3sX2Bn2QfSV1j7cAN62Mo2ghDTYcFmrsKK+p/Dx8&#10;GQXbvHjH/Tk2y+82f9tdsu56PM2Vmj6O2SsIT6P/D/+1N1pB/LK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SJe3HAAAA3AAAAA8AAAAAAAAAAAAAAAAAmAIAAGRy&#10;cy9kb3ducmV2LnhtbFBLBQYAAAAABAAEAPUAAACMAwAAAAA=&#10;" filled="f" stroked="f" strokeweight=".5pt">
                  <v:textbox>
                    <w:txbxContent>
                      <w:p w:rsidR="009F18DD" w:rsidRPr="005B06E7" w:rsidRDefault="009F18DD" w:rsidP="009F18DD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’</w:t>
                        </w:r>
                      </w:p>
                    </w:txbxContent>
                  </v:textbox>
                </v:shape>
                <v:shape id="Text Box 277" o:spid="_x0000_s1121" type="#_x0000_t202" style="position:absolute;left:11477;top:9810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6AdscA&#10;AADcAAAADwAAAGRycy9kb3ducmV2LnhtbESPzWrDMBCE74G+g9hCbolcQ5vgRjHGYFJCesjPpbet&#10;tbFNrZVrKY7Tp68KhRyHmfmGWaWjacVAvWssK3iaRyCIS6sbrhScjsVsCcJ5ZI2tZVJwIwfp+mGy&#10;wkTbK+9pOPhKBAi7BBXU3neJlK6syaCb2444eGfbG/RB9pXUPV4D3LQyjqIXabDhsFBjR3lN5dfh&#10;YhRs8+Id95+xWf60+WZ3zrrv08ezUtPHMXsF4Wn09/B/+00riBc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VegHbHAAAA3AAAAA8AAAAAAAAAAAAAAAAAmAIAAGRy&#10;cy9kb3ducmV2LnhtbFBLBQYAAAAABAAEAPUAAACMAwAAAAA=&#10;" filled="f" stroked="f" strokeweight=".5pt">
                  <v:textbox>
                    <w:txbxContent>
                      <w:p w:rsidR="009F18DD" w:rsidRPr="005B06E7" w:rsidRDefault="009F18DD" w:rsidP="009F18DD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3E0F48" w:rsidRDefault="003E0F48">
      <w:pPr>
        <w:rPr>
          <w:rFonts w:ascii="Times New Roman" w:hAnsi="Times New Roman" w:cs="Times New Roman"/>
        </w:rPr>
      </w:pPr>
    </w:p>
    <w:p w:rsidR="00B94B9A" w:rsidRDefault="00B94B9A">
      <w:pPr>
        <w:rPr>
          <w:rFonts w:ascii="Times New Roman" w:hAnsi="Times New Roman" w:cs="Times New Roman"/>
        </w:rPr>
      </w:pPr>
    </w:p>
    <w:p w:rsidR="00B45EA4" w:rsidRDefault="00CF53B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48A63771" wp14:editId="2BA9B521">
                <wp:simplePos x="0" y="0"/>
                <wp:positionH relativeFrom="column">
                  <wp:posOffset>-74920</wp:posOffset>
                </wp:positionH>
                <wp:positionV relativeFrom="paragraph">
                  <wp:posOffset>153670</wp:posOffset>
                </wp:positionV>
                <wp:extent cx="3876212" cy="231913"/>
                <wp:effectExtent l="0" t="0" r="10160" b="15875"/>
                <wp:wrapNone/>
                <wp:docPr id="108" name="Group 1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109" name="Oval 109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Oval 110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19DF89B" id="Group 108" o:spid="_x0000_s1026" style="position:absolute;margin-left:-5.9pt;margin-top:12.1pt;width:305.2pt;height:18.25pt;z-index:251705344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">
                <v:oval id="Oval 109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1iUsEA&#10;AADcAAAADwAAAGRycy9kb3ducmV2LnhtbERPS2rDMBDdB3oHMYVsQi3VheA6UUIptHGXcXuAwZrY&#10;JtbIWKo/t48Che7m8b6zP862EyMNvnWs4TlRIIgrZ1quNfx8fzxlIHxANtg5Jg0LeTgeHlZ7zI2b&#10;+ExjGWoRQ9jnqKEJoc+l9FVDFn3ieuLIXdxgMUQ41NIMOMVw28lUqa202HJsaLCn94aqa/lrNYyf&#10;aUGbBZepzvpFnTenr6t60Xr9OL/tQASaw7/4z12YOF+9wv2ZeIE83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dYlLBAAAA3AAAAA8AAAAAAAAAAAAAAAAAmAIAAGRycy9kb3du&#10;cmV2LnhtbFBLBQYAAAAABAAEAPUAAACGAwAAAAA=&#10;" filled="f" strokecolor="black [3213]" strokeweight="1pt"/>
                <v:oval id="Oval 110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5dEsMA&#10;AADcAAAADwAAAGRycy9kb3ducmV2LnhtbESPzWoCQRCE70LeYWjBi8QZFURWR5FAEj2qeYBmp91d&#10;3OlZdib78/b2IZBbN1Vd9fX+OPhaddTGKrCF5cKAIs6Dq7iw8HP/fN+CignZYR2YLIwU4Xh4m+wx&#10;c6HnK3W3VCgJ4ZihhTKlJtM65iV5jIvQEIv2CK3HJGtbaNdiL+G+1itjNtpjxdJQYkMfJeXP26+3&#10;0H2tzjQfceyLbTOa6/z78jRra2fT4bQDlWhI/+a/67MT/KXgyzMygT6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5dEsMAAADcAAAADwAAAAAAAAAAAAAAAACYAgAAZHJzL2Rv&#10;d25yZXYueG1sUEsFBgAAAAAEAAQA9QAAAIgDAAAAAA==&#10;" filled="f" strokecolor="black [3213]" strokeweight="1pt"/>
              </v:group>
            </w:pict>
          </mc:Fallback>
        </mc:AlternateContent>
      </w:r>
    </w:p>
    <w:p w:rsidR="00AC348A" w:rsidRDefault="003E0F48">
      <w:pPr>
        <w:rPr>
          <w:rFonts w:ascii="Times New Roman" w:hAnsi="Times New Roman" w:cs="Times New Roman"/>
        </w:rPr>
      </w:pPr>
      <w:r w:rsidRPr="00CF53B4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</w:t>
      </w:r>
      <w:r w:rsidR="00B82A54">
        <w:rPr>
          <w:rFonts w:ascii="Times New Roman" w:hAnsi="Times New Roman" w:cs="Times New Roman"/>
        </w:rPr>
        <w:t xml:space="preserve">Given point </w:t>
      </w:r>
      <w:r w:rsidR="00B82A54" w:rsidRPr="00B82A54">
        <w:rPr>
          <w:rFonts w:ascii="Times New Roman" w:hAnsi="Times New Roman" w:cs="Times New Roman"/>
          <w:i/>
        </w:rPr>
        <w:t>G</w:t>
      </w:r>
      <w:r w:rsidR="00B82A54">
        <w:rPr>
          <w:rFonts w:ascii="Times New Roman" w:hAnsi="Times New Roman" w:cs="Times New Roman"/>
        </w:rPr>
        <w:t xml:space="preserve"> at (–4, 12), find </w:t>
      </w:r>
      <w:r w:rsidR="00B82A54" w:rsidRPr="00E34128">
        <w:rPr>
          <w:rFonts w:ascii="Times New Roman" w:hAnsi="Times New Roman" w:cs="Times New Roman"/>
          <w:i/>
        </w:rPr>
        <w:t>G’</w:t>
      </w:r>
      <w:r w:rsidR="00B82A54">
        <w:rPr>
          <w:rFonts w:ascii="Times New Roman" w:hAnsi="Times New Roman" w:cs="Times New Roman"/>
        </w:rPr>
        <w:t xml:space="preserve"> dilated by a  </w:t>
      </w:r>
      <w:r w:rsidR="00AC348A">
        <w:rPr>
          <w:rFonts w:ascii="Times New Roman" w:hAnsi="Times New Roman" w:cs="Times New Roman"/>
        </w:rPr>
        <w:tab/>
      </w:r>
      <w:r w:rsidR="00B82A54">
        <w:rPr>
          <w:rFonts w:ascii="Times New Roman" w:hAnsi="Times New Roman" w:cs="Times New Roman"/>
        </w:rPr>
        <w:tab/>
      </w:r>
      <w:r w:rsidR="00CF53B4" w:rsidRPr="00CF53B4">
        <w:rPr>
          <w:rFonts w:ascii="Times New Roman" w:hAnsi="Times New Roman" w:cs="Times New Roman"/>
          <w:b/>
        </w:rPr>
        <w:t>4.</w:t>
      </w:r>
      <w:r w:rsidR="00CF53B4">
        <w:rPr>
          <w:rFonts w:ascii="Times New Roman" w:hAnsi="Times New Roman" w:cs="Times New Roman"/>
        </w:rPr>
        <w:t xml:space="preserve">     </w:t>
      </w:r>
      <w:r w:rsidR="00B94B9A">
        <w:rPr>
          <w:rFonts w:ascii="Times New Roman" w:hAnsi="Times New Roman" w:cs="Times New Roman"/>
        </w:rPr>
        <w:t xml:space="preserve">Given segment </w:t>
      </w:r>
      <w:r w:rsidR="00B94B9A" w:rsidRPr="00B94B9A">
        <w:rPr>
          <w:rFonts w:ascii="Times New Roman" w:hAnsi="Times New Roman" w:cs="Times New Roman"/>
          <w:i/>
        </w:rPr>
        <w:t>UV</w:t>
      </w:r>
      <w:r w:rsidR="00B94B9A">
        <w:rPr>
          <w:rFonts w:ascii="Times New Roman" w:hAnsi="Times New Roman" w:cs="Times New Roman"/>
        </w:rPr>
        <w:t xml:space="preserve"> with </w:t>
      </w:r>
      <w:r w:rsidR="00B94B9A" w:rsidRPr="00B94B9A">
        <w:rPr>
          <w:rFonts w:ascii="Times New Roman" w:hAnsi="Times New Roman" w:cs="Times New Roman"/>
          <w:i/>
        </w:rPr>
        <w:t>U</w:t>
      </w:r>
      <w:r w:rsidR="00B94B9A">
        <w:rPr>
          <w:rFonts w:ascii="Times New Roman" w:hAnsi="Times New Roman" w:cs="Times New Roman"/>
        </w:rPr>
        <w:t xml:space="preserve"> at (5, 8) and </w:t>
      </w:r>
      <w:r w:rsidR="00B94B9A" w:rsidRPr="00B94B9A">
        <w:rPr>
          <w:rFonts w:ascii="Times New Roman" w:hAnsi="Times New Roman" w:cs="Times New Roman"/>
          <w:i/>
        </w:rPr>
        <w:t>V</w:t>
      </w:r>
      <w:r w:rsidR="00B94B9A">
        <w:rPr>
          <w:rFonts w:ascii="Times New Roman" w:hAnsi="Times New Roman" w:cs="Times New Roman"/>
        </w:rPr>
        <w:t xml:space="preserve"> at (–9, 2),</w:t>
      </w:r>
    </w:p>
    <w:p w:rsidR="00B45EA4" w:rsidRDefault="00B82A54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</w:rPr>
        <w:t xml:space="preserve">       </w:t>
      </w:r>
      <w:proofErr w:type="gramStart"/>
      <w:r>
        <w:rPr>
          <w:rFonts w:ascii="Times New Roman" w:hAnsi="Times New Roman" w:cs="Times New Roman"/>
        </w:rPr>
        <w:t>scale</w:t>
      </w:r>
      <w:proofErr w:type="gramEnd"/>
      <w:r>
        <w:rPr>
          <w:rFonts w:ascii="Times New Roman" w:hAnsi="Times New Roman" w:cs="Times New Roman"/>
        </w:rPr>
        <w:t xml:space="preserve"> factor of</w:t>
      </w:r>
      <w:r>
        <w:rPr>
          <w:rFonts w:ascii="Times New Roman" w:hAnsi="Times New Roman" w:cs="Times New Roman"/>
          <w:noProof/>
        </w:rPr>
        <w:t xml:space="preserve">  </w:t>
      </w:r>
      <w:r w:rsidRPr="00B82A54">
        <w:rPr>
          <w:rFonts w:ascii="Times New Roman" w:hAnsi="Times New Roman" w:cs="Times New Roman"/>
          <w:noProof/>
          <w:position w:val="-22"/>
        </w:rPr>
        <w:object w:dxaOrig="220" w:dyaOrig="580">
          <v:shape id="_x0000_i1081" type="#_x0000_t75" style="width:11.2pt;height:29.2pt" o:ole="">
            <v:imagedata r:id="rId9" o:title=""/>
          </v:shape>
          <o:OLEObject Type="Embed" ProgID="Equation.DSMT4" ShapeID="_x0000_i1081" DrawAspect="Content" ObjectID="_1513948365" r:id="rId10"/>
        </w:object>
      </w:r>
      <w:r>
        <w:rPr>
          <w:rFonts w:ascii="Times New Roman" w:hAnsi="Times New Roman" w:cs="Times New Roman"/>
          <w:noProof/>
        </w:rPr>
        <w:t>, centered at the origin.</w:t>
      </w:r>
      <w:r w:rsidR="00B94B9A">
        <w:rPr>
          <w:rFonts w:ascii="Times New Roman" w:hAnsi="Times New Roman" w:cs="Times New Roman"/>
          <w:noProof/>
        </w:rPr>
        <w:tab/>
      </w:r>
      <w:bookmarkStart w:id="0" w:name="_GoBack"/>
      <w:bookmarkEnd w:id="0"/>
      <w:r w:rsidR="00B94B9A">
        <w:rPr>
          <w:rFonts w:ascii="Times New Roman" w:hAnsi="Times New Roman" w:cs="Times New Roman"/>
          <w:noProof/>
        </w:rPr>
        <w:tab/>
      </w:r>
      <w:r w:rsidR="00B94B9A">
        <w:rPr>
          <w:rFonts w:ascii="Times New Roman" w:hAnsi="Times New Roman" w:cs="Times New Roman"/>
          <w:noProof/>
        </w:rPr>
        <w:tab/>
        <w:t xml:space="preserve">        </w:t>
      </w:r>
      <w:r w:rsidR="00117FB6">
        <w:rPr>
          <w:rFonts w:ascii="Times New Roman" w:hAnsi="Times New Roman" w:cs="Times New Roman"/>
          <w:noProof/>
        </w:rPr>
        <w:t>f</w:t>
      </w:r>
      <w:r w:rsidR="00B94B9A">
        <w:rPr>
          <w:rFonts w:ascii="Times New Roman" w:hAnsi="Times New Roman" w:cs="Times New Roman"/>
          <w:noProof/>
        </w:rPr>
        <w:t xml:space="preserve">ind the coordinates of </w:t>
      </w:r>
      <w:r w:rsidR="00B94B9A" w:rsidRPr="00E34128">
        <w:rPr>
          <w:rFonts w:ascii="Times New Roman" w:hAnsi="Times New Roman" w:cs="Times New Roman"/>
          <w:i/>
          <w:noProof/>
        </w:rPr>
        <w:t>U’</w:t>
      </w:r>
      <w:r w:rsidR="00B94B9A">
        <w:rPr>
          <w:rFonts w:ascii="Times New Roman" w:hAnsi="Times New Roman" w:cs="Times New Roman"/>
          <w:noProof/>
        </w:rPr>
        <w:t xml:space="preserve"> and </w:t>
      </w:r>
      <w:r w:rsidR="00B94B9A" w:rsidRPr="00E34128">
        <w:rPr>
          <w:rFonts w:ascii="Times New Roman" w:hAnsi="Times New Roman" w:cs="Times New Roman"/>
          <w:i/>
          <w:noProof/>
        </w:rPr>
        <w:t>V’</w:t>
      </w:r>
      <w:r w:rsidR="00B94B9A">
        <w:rPr>
          <w:rFonts w:ascii="Times New Roman" w:hAnsi="Times New Roman" w:cs="Times New Roman"/>
          <w:noProof/>
        </w:rPr>
        <w:t xml:space="preserve"> dilated by a scale</w:t>
      </w:r>
    </w:p>
    <w:p w:rsidR="00B94B9A" w:rsidRDefault="00B94B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tab/>
      </w:r>
      <w:r>
        <w:rPr>
          <w:rFonts w:ascii="Times New Roman" w:hAnsi="Times New Roman" w:cs="Times New Roman"/>
          <w:noProof/>
        </w:rPr>
        <w:tab/>
      </w:r>
      <w:r>
        <w:rPr>
          <w:rFonts w:ascii="Times New Roman" w:hAnsi="Times New Roman" w:cs="Times New Roman"/>
          <w:noProof/>
        </w:rPr>
        <w:tab/>
      </w:r>
      <w:r>
        <w:rPr>
          <w:rFonts w:ascii="Times New Roman" w:hAnsi="Times New Roman" w:cs="Times New Roman"/>
          <w:noProof/>
        </w:rPr>
        <w:tab/>
      </w:r>
      <w:r>
        <w:rPr>
          <w:rFonts w:ascii="Times New Roman" w:hAnsi="Times New Roman" w:cs="Times New Roman"/>
          <w:noProof/>
        </w:rPr>
        <w:tab/>
      </w:r>
      <w:r>
        <w:rPr>
          <w:rFonts w:ascii="Times New Roman" w:hAnsi="Times New Roman" w:cs="Times New Roman"/>
          <w:noProof/>
        </w:rPr>
        <w:tab/>
      </w:r>
      <w:r>
        <w:rPr>
          <w:rFonts w:ascii="Times New Roman" w:hAnsi="Times New Roman" w:cs="Times New Roman"/>
          <w:noProof/>
        </w:rPr>
        <w:tab/>
      </w:r>
      <w:r>
        <w:rPr>
          <w:rFonts w:ascii="Times New Roman" w:hAnsi="Times New Roman" w:cs="Times New Roman"/>
          <w:noProof/>
        </w:rPr>
        <w:tab/>
        <w:t xml:space="preserve">        factor of 4.5, centered at the origin.</w:t>
      </w:r>
    </w:p>
    <w:p w:rsidR="00B45EA4" w:rsidRDefault="00B45EA4">
      <w:pPr>
        <w:rPr>
          <w:rFonts w:ascii="Times New Roman" w:hAnsi="Times New Roman" w:cs="Times New Roman"/>
        </w:rPr>
      </w:pPr>
    </w:p>
    <w:p w:rsidR="00AC348A" w:rsidRDefault="00AC348A">
      <w:pPr>
        <w:rPr>
          <w:rFonts w:ascii="Times New Roman" w:hAnsi="Times New Roman" w:cs="Times New Roman"/>
        </w:rPr>
      </w:pPr>
    </w:p>
    <w:p w:rsidR="00AC348A" w:rsidRDefault="00AC348A">
      <w:pPr>
        <w:rPr>
          <w:rFonts w:ascii="Times New Roman" w:hAnsi="Times New Roman" w:cs="Times New Roman"/>
        </w:rPr>
      </w:pPr>
    </w:p>
    <w:p w:rsidR="00AC348A" w:rsidRDefault="00AC348A">
      <w:pPr>
        <w:rPr>
          <w:rFonts w:ascii="Times New Roman" w:hAnsi="Times New Roman" w:cs="Times New Roman"/>
        </w:rPr>
      </w:pPr>
    </w:p>
    <w:p w:rsidR="00AC348A" w:rsidRDefault="00E56B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-70945</wp:posOffset>
                </wp:positionH>
                <wp:positionV relativeFrom="paragraph">
                  <wp:posOffset>153582</wp:posOffset>
                </wp:positionV>
                <wp:extent cx="225287" cy="231913"/>
                <wp:effectExtent l="0" t="0" r="22860" b="15875"/>
                <wp:wrapNone/>
                <wp:docPr id="142" name="Oval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9E00107" id="Oval 142" o:spid="_x0000_s1026" style="position:absolute;margin-left:-5.6pt;margin-top:12.1pt;width:17.75pt;height:18.2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" filled="f" strokecolor="black [3213]" strokeweight="1pt"/>
            </w:pict>
          </mc:Fallback>
        </mc:AlternateContent>
      </w:r>
    </w:p>
    <w:p w:rsidR="00E56BC5" w:rsidRPr="00E56BC5" w:rsidRDefault="00E56BC5">
      <w:pPr>
        <w:rPr>
          <w:rFonts w:ascii="Times New Roman" w:hAnsi="Times New Roman" w:cs="Times New Roman"/>
        </w:rPr>
      </w:pPr>
      <w:r w:rsidRPr="00E56BC5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    </w:t>
      </w:r>
      <w:r w:rsidR="00B94B9A">
        <w:rPr>
          <w:rFonts w:ascii="Times New Roman" w:hAnsi="Times New Roman" w:cs="Times New Roman"/>
        </w:rPr>
        <w:t xml:space="preserve">Given segment </w:t>
      </w:r>
      <w:r w:rsidR="009831E5" w:rsidRPr="009831E5">
        <w:rPr>
          <w:rFonts w:ascii="Times New Roman" w:hAnsi="Times New Roman" w:cs="Times New Roman"/>
          <w:i/>
        </w:rPr>
        <w:t>JK</w:t>
      </w:r>
      <w:r w:rsidR="009831E5">
        <w:rPr>
          <w:rFonts w:ascii="Times New Roman" w:hAnsi="Times New Roman" w:cs="Times New Roman"/>
        </w:rPr>
        <w:t xml:space="preserve"> </w:t>
      </w:r>
      <w:r w:rsidR="009831E5">
        <w:rPr>
          <w:rFonts w:ascii="Times New Roman" w:hAnsi="Times New Roman" w:cs="Times New Roman"/>
        </w:rPr>
        <w:t xml:space="preserve">with </w:t>
      </w:r>
      <w:r w:rsidR="009831E5">
        <w:rPr>
          <w:rFonts w:ascii="Times New Roman" w:hAnsi="Times New Roman" w:cs="Times New Roman"/>
          <w:i/>
        </w:rPr>
        <w:t>J</w:t>
      </w:r>
      <w:r w:rsidR="009831E5">
        <w:rPr>
          <w:rFonts w:ascii="Times New Roman" w:hAnsi="Times New Roman" w:cs="Times New Roman"/>
        </w:rPr>
        <w:t xml:space="preserve"> at (–</w:t>
      </w:r>
      <w:r w:rsidR="009831E5">
        <w:rPr>
          <w:rFonts w:ascii="Times New Roman" w:hAnsi="Times New Roman" w:cs="Times New Roman"/>
        </w:rPr>
        <w:t>6, 1</w:t>
      </w:r>
      <w:r w:rsidR="009831E5">
        <w:rPr>
          <w:rFonts w:ascii="Times New Roman" w:hAnsi="Times New Roman" w:cs="Times New Roman"/>
        </w:rPr>
        <w:t xml:space="preserve">) and </w:t>
      </w:r>
      <w:r w:rsidR="009831E5">
        <w:rPr>
          <w:rFonts w:ascii="Times New Roman" w:hAnsi="Times New Roman" w:cs="Times New Roman"/>
          <w:i/>
        </w:rPr>
        <w:t>K</w:t>
      </w:r>
      <w:r w:rsidR="009831E5">
        <w:rPr>
          <w:rFonts w:ascii="Times New Roman" w:hAnsi="Times New Roman" w:cs="Times New Roman"/>
        </w:rPr>
        <w:t xml:space="preserve"> at (</w:t>
      </w:r>
      <w:r w:rsidR="009831E5">
        <w:rPr>
          <w:rFonts w:ascii="Times New Roman" w:hAnsi="Times New Roman" w:cs="Times New Roman"/>
        </w:rPr>
        <w:t xml:space="preserve">4, </w:t>
      </w:r>
      <w:r w:rsidR="009831E5">
        <w:rPr>
          <w:rFonts w:ascii="Times New Roman" w:hAnsi="Times New Roman" w:cs="Times New Roman"/>
        </w:rPr>
        <w:t>–</w:t>
      </w:r>
      <w:r w:rsidR="009831E5">
        <w:rPr>
          <w:rFonts w:ascii="Times New Roman" w:hAnsi="Times New Roman" w:cs="Times New Roman"/>
        </w:rPr>
        <w:t>14</w:t>
      </w:r>
      <w:r w:rsidR="009831E5">
        <w:rPr>
          <w:rFonts w:ascii="Times New Roman" w:hAnsi="Times New Roman" w:cs="Times New Roman"/>
        </w:rPr>
        <w:t>),</w:t>
      </w:r>
      <w:r w:rsidR="009831E5">
        <w:rPr>
          <w:rFonts w:ascii="Times New Roman" w:hAnsi="Times New Roman" w:cs="Times New Roman"/>
        </w:rPr>
        <w:t xml:space="preserve"> find point </w:t>
      </w:r>
      <w:r w:rsidR="009831E5" w:rsidRPr="009831E5">
        <w:rPr>
          <w:rFonts w:ascii="Times New Roman" w:hAnsi="Times New Roman" w:cs="Times New Roman"/>
          <w:i/>
        </w:rPr>
        <w:t>P</w:t>
      </w:r>
      <w:r w:rsidR="009831E5">
        <w:rPr>
          <w:rFonts w:ascii="Times New Roman" w:hAnsi="Times New Roman" w:cs="Times New Roman"/>
        </w:rPr>
        <w:t xml:space="preserve"> such that the ratio of </w:t>
      </w:r>
      <w:r w:rsidR="009831E5" w:rsidRPr="009831E5">
        <w:rPr>
          <w:rFonts w:ascii="Times New Roman" w:hAnsi="Times New Roman" w:cs="Times New Roman"/>
          <w:i/>
        </w:rPr>
        <w:t>JP</w:t>
      </w:r>
      <w:proofErr w:type="gramStart"/>
      <w:r w:rsidR="009831E5" w:rsidRPr="009831E5">
        <w:rPr>
          <w:rFonts w:ascii="Times New Roman" w:hAnsi="Times New Roman" w:cs="Times New Roman"/>
        </w:rPr>
        <w:t>:</w:t>
      </w:r>
      <w:r w:rsidR="009831E5" w:rsidRPr="009831E5">
        <w:rPr>
          <w:rFonts w:ascii="Times New Roman" w:hAnsi="Times New Roman" w:cs="Times New Roman"/>
          <w:i/>
        </w:rPr>
        <w:t>PK</w:t>
      </w:r>
      <w:proofErr w:type="gramEnd"/>
      <w:r w:rsidR="009831E5">
        <w:rPr>
          <w:rFonts w:ascii="Times New Roman" w:hAnsi="Times New Roman" w:cs="Times New Roman"/>
        </w:rPr>
        <w:t xml:space="preserve"> = 2:3.</w:t>
      </w: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72FBA" w:rsidRPr="00CE57E2" w:rsidRDefault="00B72FBA">
      <w:pPr>
        <w:rPr>
          <w:rFonts w:ascii="Times New Roman" w:hAnsi="Times New Roman" w:cs="Times New Roman"/>
        </w:rPr>
      </w:pP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22400" behindDoc="1" locked="0" layoutInCell="1" allowOverlap="1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E1C262" id="Group 13" o:spid="_x0000_s1026" style="position:absolute;margin-left:-6.3pt;margin-top:-4.4pt;width:107.1pt;height:25.55pt;z-index:-251694080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oz0VgMAACk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X5DB7Ndk4CnO3QK443UumM/HswQY8il5&#10;7k4nsyngHPggjqGWocl65u3n/E/4YGuct8YtDNGiDOXhy+arzF+bzgee3rnF9brr0IHCniOmd275&#10;v7nFPzvgPeZ/nrq3o3vwbcueizYv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9SKM9FYDAAAp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jABsAA&#10;AADbAAAADwAAAGRycy9kb3ducmV2LnhtbERPTYvCMBC9C/sfwix401QFXapR3HUF8SBY9+JtaMa2&#10;2ExCk6313xtB8DaP9zmLVWdq0VLjK8sKRsMEBHFudcWFgr/TdvAFwgdkjbVlUnAnD6vlR2+BqbY3&#10;PlKbhULEEPYpKihDcKmUPi/JoB9aRxy5i20MhgibQuoGbzHc1HKcJFNpsOLYUKKjn5Lya/ZvFEx+&#10;OcnOo/3EGn+4u+16477bk1L9z249BxGoC2/xy73Tcf4Mnr/EA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9jABsAAAADbAAAADwAAAAAAAAAAAAAAAACYAgAAZHJzL2Rvd25y&#10;ZXYueG1sUEsFBgAAAAAEAAQA9QAAAIU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5C6258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5</w:t>
      </w:r>
      <w:r w:rsidR="0051527E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-3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073601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73601">
        <w:rPr>
          <w:rFonts w:ascii="Copperplate Gothic Bold" w:hAnsi="Copperplate Gothic Bold" w:cs="Times New Roman"/>
          <w:sz w:val="18"/>
          <w:szCs w:val="18"/>
        </w:rPr>
        <w:t>[SHOW YOUR WORK]</w:t>
      </w:r>
      <w:r w:rsidR="00120D07">
        <w:rPr>
          <w:rFonts w:ascii="Copperplate Gothic Bold" w:hAnsi="Copperplate Gothic Bold" w:cs="Times New Roman"/>
        </w:rPr>
        <w:tab/>
      </w:r>
    </w:p>
    <w:p w:rsidR="00565C54" w:rsidRDefault="007B1A4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987968" behindDoc="0" locked="0" layoutInCell="1" allowOverlap="1" wp14:anchorId="137CFB41" wp14:editId="3CBFB96A">
                <wp:simplePos x="0" y="0"/>
                <wp:positionH relativeFrom="column">
                  <wp:posOffset>3850447</wp:posOffset>
                </wp:positionH>
                <wp:positionV relativeFrom="paragraph">
                  <wp:posOffset>82065</wp:posOffset>
                </wp:positionV>
                <wp:extent cx="2953761" cy="1353185"/>
                <wp:effectExtent l="0" t="0" r="37465" b="18415"/>
                <wp:wrapNone/>
                <wp:docPr id="392" name="Group 3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53761" cy="1353185"/>
                          <a:chOff x="0" y="0"/>
                          <a:chExt cx="2953761" cy="1353185"/>
                        </a:xfrm>
                      </wpg:grpSpPr>
                      <wpg:grpSp>
                        <wpg:cNvPr id="351" name="Group 351"/>
                        <wpg:cNvGrpSpPr/>
                        <wpg:grpSpPr>
                          <a:xfrm>
                            <a:off x="0" y="0"/>
                            <a:ext cx="2953761" cy="1353185"/>
                            <a:chOff x="-34035" y="-198119"/>
                            <a:chExt cx="2954140" cy="1353819"/>
                          </a:xfrm>
                        </wpg:grpSpPr>
                        <wpg:grpSp>
                          <wpg:cNvPr id="352" name="Group 352"/>
                          <wpg:cNvGrpSpPr/>
                          <wpg:grpSpPr>
                            <a:xfrm>
                              <a:off x="-34035" y="-198119"/>
                              <a:ext cx="1666811" cy="1240318"/>
                              <a:chOff x="-1783379" y="-70392"/>
                              <a:chExt cx="1715416" cy="1240553"/>
                            </a:xfrm>
                          </wpg:grpSpPr>
                          <wps:wsp>
                            <wps:cNvPr id="353" name="Freeform 353"/>
                            <wps:cNvSpPr/>
                            <wps:spPr>
                              <a:xfrm>
                                <a:off x="-1575828" y="127765"/>
                                <a:ext cx="1062195" cy="996941"/>
                              </a:xfrm>
                              <a:custGeom>
                                <a:avLst/>
                                <a:gdLst>
                                  <a:gd name="connsiteX0" fmla="*/ 217170 w 2137410"/>
                                  <a:gd name="connsiteY0" fmla="*/ 880110 h 880110"/>
                                  <a:gd name="connsiteX1" fmla="*/ 0 w 2137410"/>
                                  <a:gd name="connsiteY1" fmla="*/ 0 h 880110"/>
                                  <a:gd name="connsiteX2" fmla="*/ 2137410 w 2137410"/>
                                  <a:gd name="connsiteY2" fmla="*/ 622935 h 880110"/>
                                  <a:gd name="connsiteX3" fmla="*/ 217170 w 2137410"/>
                                  <a:gd name="connsiteY3" fmla="*/ 880110 h 880110"/>
                                  <a:gd name="connsiteX0" fmla="*/ 1 w 1920241"/>
                                  <a:gd name="connsiteY0" fmla="*/ 421005 h 421005"/>
                                  <a:gd name="connsiteX1" fmla="*/ 553382 w 1920241"/>
                                  <a:gd name="connsiteY1" fmla="*/ 0 h 421005"/>
                                  <a:gd name="connsiteX2" fmla="*/ 1920241 w 1920241"/>
                                  <a:gd name="connsiteY2" fmla="*/ 163830 h 421005"/>
                                  <a:gd name="connsiteX3" fmla="*/ 1 w 1920241"/>
                                  <a:gd name="connsiteY3" fmla="*/ 421005 h 421005"/>
                                  <a:gd name="connsiteX0" fmla="*/ 0 w 4117259"/>
                                  <a:gd name="connsiteY0" fmla="*/ 335591 h 335591"/>
                                  <a:gd name="connsiteX1" fmla="*/ 2750400 w 4117259"/>
                                  <a:gd name="connsiteY1" fmla="*/ 0 h 335591"/>
                                  <a:gd name="connsiteX2" fmla="*/ 4117259 w 4117259"/>
                                  <a:gd name="connsiteY2" fmla="*/ 163830 h 335591"/>
                                  <a:gd name="connsiteX3" fmla="*/ 0 w 4117259"/>
                                  <a:gd name="connsiteY3" fmla="*/ 335591 h 335591"/>
                                  <a:gd name="connsiteX0" fmla="*/ 0 w 4117259"/>
                                  <a:gd name="connsiteY0" fmla="*/ 332287 h 332287"/>
                                  <a:gd name="connsiteX1" fmla="*/ 2751469 w 4117259"/>
                                  <a:gd name="connsiteY1" fmla="*/ 0 h 332287"/>
                                  <a:gd name="connsiteX2" fmla="*/ 4117259 w 4117259"/>
                                  <a:gd name="connsiteY2" fmla="*/ 160526 h 332287"/>
                                  <a:gd name="connsiteX3" fmla="*/ 0 w 4117259"/>
                                  <a:gd name="connsiteY3" fmla="*/ 332287 h 332287"/>
                                  <a:gd name="connsiteX0" fmla="*/ 0 w 4117259"/>
                                  <a:gd name="connsiteY0" fmla="*/ 996941 h 996941"/>
                                  <a:gd name="connsiteX1" fmla="*/ 2085396 w 4117259"/>
                                  <a:gd name="connsiteY1" fmla="*/ 0 h 996941"/>
                                  <a:gd name="connsiteX2" fmla="*/ 4117259 w 4117259"/>
                                  <a:gd name="connsiteY2" fmla="*/ 825180 h 996941"/>
                                  <a:gd name="connsiteX3" fmla="*/ 0 w 4117259"/>
                                  <a:gd name="connsiteY3" fmla="*/ 996941 h 996941"/>
                                  <a:gd name="connsiteX0" fmla="*/ 0 w 4117259"/>
                                  <a:gd name="connsiteY0" fmla="*/ 996941 h 1159730"/>
                                  <a:gd name="connsiteX1" fmla="*/ 2085396 w 4117259"/>
                                  <a:gd name="connsiteY1" fmla="*/ 0 h 1159730"/>
                                  <a:gd name="connsiteX2" fmla="*/ 4117259 w 4117259"/>
                                  <a:gd name="connsiteY2" fmla="*/ 1159730 h 1159730"/>
                                  <a:gd name="connsiteX3" fmla="*/ 0 w 4117259"/>
                                  <a:gd name="connsiteY3" fmla="*/ 996941 h 1159730"/>
                                  <a:gd name="connsiteX0" fmla="*/ 0 w 3439879"/>
                                  <a:gd name="connsiteY0" fmla="*/ 996941 h 996941"/>
                                  <a:gd name="connsiteX1" fmla="*/ 2085396 w 3439879"/>
                                  <a:gd name="connsiteY1" fmla="*/ 0 h 996941"/>
                                  <a:gd name="connsiteX2" fmla="*/ 3439879 w 3439879"/>
                                  <a:gd name="connsiteY2" fmla="*/ 823592 h 996941"/>
                                  <a:gd name="connsiteX3" fmla="*/ 0 w 3439879"/>
                                  <a:gd name="connsiteY3" fmla="*/ 996941 h 996941"/>
                                  <a:gd name="connsiteX0" fmla="*/ 0 w 4117115"/>
                                  <a:gd name="connsiteY0" fmla="*/ 996941 h 996941"/>
                                  <a:gd name="connsiteX1" fmla="*/ 2085396 w 4117115"/>
                                  <a:gd name="connsiteY1" fmla="*/ 0 h 996941"/>
                                  <a:gd name="connsiteX2" fmla="*/ 4117115 w 4117115"/>
                                  <a:gd name="connsiteY2" fmla="*/ 825497 h 996941"/>
                                  <a:gd name="connsiteX3" fmla="*/ 0 w 4117115"/>
                                  <a:gd name="connsiteY3" fmla="*/ 996941 h 99694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4117115" h="996941">
                                    <a:moveTo>
                                      <a:pt x="0" y="996941"/>
                                    </a:moveTo>
                                    <a:lnTo>
                                      <a:pt x="2085396" y="0"/>
                                    </a:lnTo>
                                    <a:lnTo>
                                      <a:pt x="4117115" y="825497"/>
                                    </a:lnTo>
                                    <a:lnTo>
                                      <a:pt x="0" y="99694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4" name="Text Box 354"/>
                            <wps:cNvSpPr txBox="1"/>
                            <wps:spPr>
                              <a:xfrm>
                                <a:off x="-580408" y="742089"/>
                                <a:ext cx="512445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51ADF" w:rsidRPr="003E0F48" w:rsidRDefault="00B51ADF" w:rsidP="00B51ADF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5" name="Text Box 355"/>
                            <wps:cNvSpPr txBox="1"/>
                            <wps:spPr>
                              <a:xfrm>
                                <a:off x="-1783379" y="923262"/>
                                <a:ext cx="363906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51ADF" w:rsidRPr="005B06E7" w:rsidRDefault="00B51ADF" w:rsidP="00B51AD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5B06E7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6" name="Text Box 356"/>
                            <wps:cNvSpPr txBox="1"/>
                            <wps:spPr>
                              <a:xfrm>
                                <a:off x="-1163998" y="-70392"/>
                                <a:ext cx="403859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51ADF" w:rsidRPr="005B06E7" w:rsidRDefault="00B51ADF" w:rsidP="00B51AD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5B06E7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57" name="Group 357"/>
                          <wpg:cNvGrpSpPr/>
                          <wpg:grpSpPr>
                            <a:xfrm>
                              <a:off x="0" y="0"/>
                              <a:ext cx="2920105" cy="1155700"/>
                              <a:chOff x="0" y="0"/>
                              <a:chExt cx="2920105" cy="1155700"/>
                            </a:xfrm>
                          </wpg:grpSpPr>
                          <wpg:grpSp>
                            <wpg:cNvPr id="358" name="Group 358"/>
                            <wpg:cNvGrpSpPr/>
                            <wpg:grpSpPr>
                              <a:xfrm>
                                <a:off x="0" y="0"/>
                                <a:ext cx="2920105" cy="1155700"/>
                                <a:chOff x="0" y="0"/>
                                <a:chExt cx="2920105" cy="1155700"/>
                              </a:xfrm>
                            </wpg:grpSpPr>
                            <wpg:grpSp>
                              <wpg:cNvPr id="359" name="Group 359"/>
                              <wpg:cNvGrpSpPr/>
                              <wpg:grpSpPr>
                                <a:xfrm>
                                  <a:off x="0" y="0"/>
                                  <a:ext cx="2919730" cy="1155700"/>
                                  <a:chOff x="0" y="0"/>
                                  <a:chExt cx="2316892" cy="609600"/>
                                </a:xfrm>
                              </wpg:grpSpPr>
                              <wps:wsp>
                                <wps:cNvPr id="360" name="Straight Connector 360"/>
                                <wps:cNvCnPr/>
                                <wps:spPr>
                                  <a:xfrm>
                                    <a:off x="0" y="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1" name="Straight Connector 361"/>
                                <wps:cNvCnPr/>
                                <wps:spPr>
                                  <a:xfrm>
                                    <a:off x="0" y="8382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2" name="Straight Connector 362"/>
                                <wps:cNvCnPr/>
                                <wps:spPr>
                                  <a:xfrm>
                                    <a:off x="0" y="25908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3" name="Straight Connector 363"/>
                                <wps:cNvCnPr/>
                                <wps:spPr>
                                  <a:xfrm>
                                    <a:off x="0" y="43434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4" name="Straight Connector 364"/>
                                <wps:cNvCnPr/>
                                <wps:spPr>
                                  <a:xfrm>
                                    <a:off x="0" y="60960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5" name="Straight Connector 365"/>
                                <wps:cNvCnPr/>
                                <wps:spPr>
                                  <a:xfrm>
                                    <a:off x="0" y="17526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6" name="Straight Connector 366"/>
                                <wps:cNvCnPr/>
                                <wps:spPr>
                                  <a:xfrm>
                                    <a:off x="0" y="35052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7" name="Straight Connector 367"/>
                                <wps:cNvCnPr/>
                                <wps:spPr>
                                  <a:xfrm>
                                    <a:off x="0" y="52578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68" name="Group 368"/>
                              <wpg:cNvGrpSpPr/>
                              <wpg:grpSpPr>
                                <a:xfrm>
                                  <a:off x="0" y="0"/>
                                  <a:ext cx="2920105" cy="1153927"/>
                                  <a:chOff x="0" y="0"/>
                                  <a:chExt cx="1965960" cy="608665"/>
                                </a:xfrm>
                              </wpg:grpSpPr>
                              <wps:wsp>
                                <wps:cNvPr id="369" name="Straight Connector 369"/>
                                <wps:cNvCnPr/>
                                <wps:spPr>
                                  <a:xfrm flipH="1" flipV="1">
                                    <a:off x="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0" name="Straight Connector 370"/>
                                <wps:cNvCnPr/>
                                <wps:spPr>
                                  <a:xfrm flipH="1" flipV="1">
                                    <a:off x="11430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1" name="Straight Connector 371"/>
                                <wps:cNvCnPr/>
                                <wps:spPr>
                                  <a:xfrm flipH="1" flipV="1">
                                    <a:off x="2362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2" name="Straight Connector 372"/>
                                <wps:cNvCnPr/>
                                <wps:spPr>
                                  <a:xfrm flipH="1" flipV="1">
                                    <a:off x="3505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3" name="Straight Connector 373"/>
                                <wps:cNvCnPr/>
                                <wps:spPr>
                                  <a:xfrm flipH="1" flipV="1">
                                    <a:off x="4648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4" name="Straight Connector 374"/>
                                <wps:cNvCnPr/>
                                <wps:spPr>
                                  <a:xfrm flipH="1" flipV="1">
                                    <a:off x="5791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5" name="Straight Connector 375"/>
                                <wps:cNvCnPr/>
                                <wps:spPr>
                                  <a:xfrm flipH="1" flipV="1">
                                    <a:off x="6934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6" name="Straight Connector 376"/>
                                <wps:cNvCnPr/>
                                <wps:spPr>
                                  <a:xfrm flipH="1" flipV="1">
                                    <a:off x="8077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7" name="Straight Connector 377"/>
                                <wps:cNvCnPr/>
                                <wps:spPr>
                                  <a:xfrm flipH="1" flipV="1">
                                    <a:off x="9296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8" name="Straight Connector 378"/>
                                <wps:cNvCnPr/>
                                <wps:spPr>
                                  <a:xfrm flipH="1" flipV="1">
                                    <a:off x="10439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9" name="Straight Connector 379"/>
                                <wps:cNvCnPr/>
                                <wps:spPr>
                                  <a:xfrm flipH="1" flipV="1">
                                    <a:off x="11582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0" name="Straight Connector 380"/>
                                <wps:cNvCnPr/>
                                <wps:spPr>
                                  <a:xfrm flipH="1" flipV="1">
                                    <a:off x="12725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1" name="Straight Connector 381"/>
                                <wps:cNvCnPr/>
                                <wps:spPr>
                                  <a:xfrm flipH="1" flipV="1">
                                    <a:off x="15011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2" name="Straight Connector 382"/>
                                <wps:cNvCnPr/>
                                <wps:spPr>
                                  <a:xfrm flipH="1" flipV="1">
                                    <a:off x="18516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3" name="Straight Connector 383"/>
                                <wps:cNvCnPr/>
                                <wps:spPr>
                                  <a:xfrm flipH="1" flipV="1">
                                    <a:off x="19659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4" name="Straight Connector 384"/>
                                <wps:cNvCnPr/>
                                <wps:spPr>
                                  <a:xfrm flipH="1" flipV="1">
                                    <a:off x="16154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5" name="Straight Connector 385"/>
                                <wps:cNvCnPr/>
                                <wps:spPr>
                                  <a:xfrm flipH="1" flipV="1">
                                    <a:off x="13868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6" name="Straight Connector 386"/>
                                <wps:cNvCnPr/>
                                <wps:spPr>
                                  <a:xfrm flipH="1" flipV="1">
                                    <a:off x="17373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387" name="Text Box 387"/>
                            <wps:cNvSpPr txBox="1"/>
                            <wps:spPr>
                              <a:xfrm>
                                <a:off x="2353605" y="121444"/>
                                <a:ext cx="373130" cy="24688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51ADF" w:rsidRPr="005B06E7" w:rsidRDefault="00B51ADF" w:rsidP="00B51AD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8" name="Oval 388"/>
                            <wps:cNvSpPr/>
                            <wps:spPr>
                              <a:xfrm>
                                <a:off x="2377416" y="30480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390" name="Text Box 390"/>
                        <wps:cNvSpPr txBox="1"/>
                        <wps:spPr>
                          <a:xfrm>
                            <a:off x="1963144" y="1107248"/>
                            <a:ext cx="964190" cy="2171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51ADF" w:rsidRPr="00B51ADF" w:rsidRDefault="007B1A4A" w:rsidP="00B51ADF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Scale Factor: 0.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7CFB41" id="Group 392" o:spid="_x0000_s1122" style="position:absolute;margin-left:303.2pt;margin-top:6.45pt;width:232.6pt;height:106.55pt;z-index:251987968" coordsize="29537,13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">
                <v:group id="Group 351" o:spid="_x0000_s1123" style="position:absolute;width:29537;height:13531" coordorigin="-340,-1981" coordsize="29541,135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9+O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z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/347xgAAANwA&#10;AAAPAAAAAAAAAAAAAAAAAKoCAABkcnMvZG93bnJldi54bWxQSwUGAAAAAAQABAD6AAAAnQMAAAAA&#10;">
                  <v:group id="Group 352" o:spid="_x0000_s1124" style="position:absolute;left:-340;top:-1981;width:16667;height:12402" coordorigin="-17833,-703" coordsize="17154,12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3gT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f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i3gTMQAAADcAAAA&#10;DwAAAAAAAAAAAAAAAACqAgAAZHJzL2Rvd25yZXYueG1sUEsFBgAAAAAEAAQA+gAAAJsDAAAAAA==&#10;">
                    <v:shape id="Freeform 353" o:spid="_x0000_s1125" style="position:absolute;left:-15758;top:1277;width:10622;height:9970;visibility:visible;mso-wrap-style:square;v-text-anchor:middle" coordsize="4117115,9969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c228YA&#10;AADcAAAADwAAAGRycy9kb3ducmV2LnhtbESPQWvCQBSE70L/w/IKvemmDS0SXUVKC21ti1FBvD2z&#10;zyQ0+zbsrib++26h4HGYmW+Y6bw3jTiT87VlBfejBARxYXXNpYLt5nU4BuEDssbGMim4kIf57GYw&#10;xUzbjnM6r0MpIoR9hgqqENpMSl9UZNCPbEscvaN1BkOUrpTaYRfhppEPSfIkDdYcFyps6bmi4md9&#10;MgreTy/p6utAgT9z7L7z/fK4+3BK3d32iwmIQH24hv/bb1pB+pjC35l4BOT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c228YAAADcAAAADwAAAAAAAAAAAAAAAACYAgAAZHJz&#10;L2Rvd25yZXYueG1sUEsFBgAAAAAEAAQA9QAAAIsDAAAAAA==&#10;" path="m,996941l2085396,,4117115,825497,,996941xe" filled="f" strokecolor="black [3213]">
                      <v:path arrowok="t" o:connecttype="custom" o:connectlocs="0,996941;538022,0;1062195,825497;0,996941" o:connectangles="0,0,0,0"/>
                    </v:shape>
                    <v:shape id="Text Box 354" o:spid="_x0000_s1126" type="#_x0000_t202" style="position:absolute;left:-5804;top:7420;width:5125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hN/M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8/wF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jYTfzHAAAA3AAAAA8AAAAAAAAAAAAAAAAAmAIAAGRy&#10;cy9kb3ducmV2LnhtbFBLBQYAAAAABAAEAPUAAACMAwAAAAA=&#10;" filled="f" stroked="f" strokeweight=".5pt">
                      <v:textbox>
                        <w:txbxContent>
                          <w:p w:rsidR="00B51ADF" w:rsidRPr="003E0F48" w:rsidRDefault="00B51ADF" w:rsidP="00B51ADF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355" o:spid="_x0000_s1127" type="#_x0000_t202" style="position:absolute;left:-17833;top:9232;width:3639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ToZ8UA&#10;AADcAAAADwAAAGRycy9kb3ducmV2LnhtbESPT4vCMBTE78J+h/AWvGm6S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lOhnxQAAANwAAAAPAAAAAAAAAAAAAAAAAJgCAABkcnMv&#10;ZG93bnJldi54bWxQSwUGAAAAAAQABAD1AAAAigMAAAAA&#10;" filled="f" stroked="f" strokeweight=".5pt">
                      <v:textbox>
                        <w:txbxContent>
                          <w:p w:rsidR="00B51ADF" w:rsidRPr="005B06E7" w:rsidRDefault="00B51ADF" w:rsidP="00B51ADF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5B06E7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356" o:spid="_x0000_s1128" type="#_x0000_t202" style="position:absolute;left:-11639;top:-703;width:4038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Z2EMcA&#10;AADcAAAADwAAAGRycy9kb3ducmV2LnhtbESPQWvCQBSE70L/w/IKvelGSySkriIBaRF7SOqlt9fs&#10;Mwlm36bZrYn++m6h4HGYmW+Y1WY0rbhQ7xrLCuazCARxaXXDlYLjx26agHAeWWNrmRRcycFm/TBZ&#10;YartwDldCl+JAGGXooLa+y6V0pU1GXQz2xEH72R7gz7IvpK6xyHATSsXUbSUBhsOCzV2lNVUnosf&#10;o2Cf7d4x/1qY5NZmr4fTtvs+fsZKPT2O2xcQnkZ/D/+337SC53g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GdhDHAAAA3AAAAA8AAAAAAAAAAAAAAAAAmAIAAGRy&#10;cy9kb3ducmV2LnhtbFBLBQYAAAAABAAEAPUAAACMAwAAAAA=&#10;" filled="f" stroked="f" strokeweight=".5pt">
                      <v:textbox>
                        <w:txbxContent>
                          <w:p w:rsidR="00B51ADF" w:rsidRPr="005B06E7" w:rsidRDefault="00B51ADF" w:rsidP="00B51ADF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5B06E7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357" o:spid="_x0000_s1129" style="position:absolute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pD1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i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WkPUxgAAANwA&#10;AAAPAAAAAAAAAAAAAAAAAKoCAABkcnMvZG93bnJldi54bWxQSwUGAAAAAAQABAD6AAAAnQMAAAAA&#10;">
                    <v:group id="Group 358" o:spid="_x0000_s1130" style="position:absolute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XXp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xdemwwAAANwAAAAP&#10;AAAAAAAAAAAAAAAAAKoCAABkcnMvZG93bnJldi54bWxQSwUGAAAAAAQABAD6AAAAmgMAAAAA&#10;">
                      <v:group id="Group 359" o:spid="_x0000_s1131" style="position:absolute;width:29197;height:11557" coordsize="23168,6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      <v:line id="Straight Connector 360" o:spid="_x0000_s1132" style="position:absolute;visibility:visible;mso-wrap-style:square" from="0,0" to="2316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DFKcIAAADcAAAADwAAAGRycy9kb3ducmV2LnhtbERPy4rCMBTdC/MP4Q7MzqZWEOkYRUTB&#10;gVn46GKWl+baVpub2sS28/dmIbg8nPdiNZhadNS6yrKCSRSDIM6trrhQkJ134zkI55E11pZJwT85&#10;WC0/RgtMte35SN3JFyKEsEtRQel9k0rp8pIMusg2xIG72NagD7AtpG6xD+Gmlkkcz6TBikNDiQ1t&#10;Sspvp4dR0P+sD9vsssHuN8Hk755d3XR7Verrc1h/g/A0+Lf45d5rBdNZmB/OhCMgl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DFKcIAAADcAAAADwAAAAAAAAAAAAAA&#10;AAChAgAAZHJzL2Rvd25yZXYueG1sUEsFBgAAAAAEAAQA+QAAAJADAAAAAA==&#10;" strokecolor="black [3040]" strokeweight=".5pt">
                          <v:stroke dashstyle="3 1"/>
                        </v:line>
                        <v:line id="Straight Connector 361" o:spid="_x0000_s1133" style="position:absolute;visibility:visible;mso-wrap-style:square" from="0,838" to="23168,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xgssQAAADcAAAADwAAAGRycy9kb3ducmV2LnhtbESPQYvCMBSE7wv+h/AEb2tqBVmqUURc&#10;WMGDqz14fDTPttq81Ca29d8bYWGPw8x8wyxWvalES40rLSuYjCMQxJnVJecK0tP35xcI55E1VpZJ&#10;wZMcrJaDjwUm2nb8S+3R5yJA2CWooPC+TqR0WUEG3djWxMG72MagD7LJpW6wC3BTyTiKZtJgyWGh&#10;wJo2BWW348Mo6Hbrwza9bLDdxxif7+nVTbdXpUbDfj0H4an3/+G/9o9WMJ1N4H0mHA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GCy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362" o:spid="_x0000_s1134" style="position:absolute;visibility:visible;mso-wrap-style:square" from="0,2590" to="23168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7+xcUAAADcAAAADwAAAGRycy9kb3ducmV2LnhtbESPQWuDQBSE74X8h+UVemvWGpBiswki&#10;CSTQQ2o99PhwX9TUfWvcjdp/3w0Uehxm5htmvZ1NJ0YaXGtZwcsyAkFcWd1yraD83D+/gnAeWWNn&#10;mRT8kIPtZvGwxlTbiT9oLHwtAoRdigoa7/tUSlc1ZNAtbU8cvLMdDPogh1rqAacAN52MoyiRBlsO&#10;Cw32lDdUfRc3o2A6Zqddec5xfI8x/rqWF7faXZR6epyzNxCeZv8f/msftIJVEsP9TDg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+7+x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63" o:spid="_x0000_s1135" style="position:absolute;visibility:visible;mso-wrap-style:square" from="0,4343" to="23168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JbXsQAAADcAAAADwAAAGRycy9kb3ducmV2LnhtbESPQWvCQBSE7wX/w/IEb3VjAlKiq4hY&#10;qODB2hx6fGSfSTT7NmbXJP57Vyj0OMzMN8xyPZhadNS6yrKC2TQCQZxbXXGhIPv5fP8A4Tyyxtoy&#10;KXiQg/Vq9LbEVNuev6k7+UIECLsUFZTeN6mULi/JoJvahjh4Z9sa9EG2hdQt9gFuahlH0VwarDgs&#10;lNjQtqT8erobBf1+c9xl5y12hxjj31t2ccnuotRkPGwWIDwN/j/81/7SCpJ5Aq8z4QjI1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olte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364" o:spid="_x0000_s1136" style="position:absolute;visibility:visible;mso-wrap-style:square" from="0,6096" to="23168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vDKsUAAADcAAAADwAAAGRycy9kb3ducmV2LnhtbESPQWvCQBSE7wX/w/IEb3VjLCLRVUQU&#10;KnhoNQePj+wziWbfxuw2if++Wyh4HGbmG2a57k0lWmpcaVnBZByBIM6sLjlXkJ7373MQziNrrCyT&#10;gic5WK8Gb0tMtO34m9qTz0WAsEtQQeF9nUjpsoIMurGtiYN3tY1BH2STS91gF+CmknEUzaTBksNC&#10;gTVtC8rupx+joDtsvnbpdYvtMcb48khvbrq7KTUa9psFCE+9f4X/259awXT2AX9nw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0vDK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65" o:spid="_x0000_s1137" style="position:absolute;visibility:visible;mso-wrap-style:square" from="0,1752" to="23168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dmscUAAADcAAAADwAAAGRycy9kb3ducmV2LnhtbESPQWvCQBSE7wX/w/IEb3VjpCLRVUQU&#10;KnhoNQePj+wziWbfxuw2if++Wyh4HGbmG2a57k0lWmpcaVnBZByBIM6sLjlXkJ7373MQziNrrCyT&#10;gic5WK8Gb0tMtO34m9qTz0WAsEtQQeF9nUjpsoIMurGtiYN3tY1BH2STS91gF+CmknEUzaTBksNC&#10;gTVtC8rupx+joDtsvnbpdYvtMcb48khvbrq7KTUa9psFCE+9f4X/259awXT2AX9nw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Adms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66" o:spid="_x0000_s1138" style="position:absolute;visibility:visible;mso-wrap-style:square" from="0,3505" to="23168,3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X4xsUAAADcAAAADwAAAGRycy9kb3ducmV2LnhtbESPT2vCQBTE70K/w/KE3nRjhCCpGxGx&#10;UKGHVnPw+Mg+86fZt2l2TdJv3y0UPA4z8xtmu5tMKwbqXW1ZwWoZgSAurK65VJBfXhcbEM4ja2wt&#10;k4IfcrDLnmZbTLUd+ZOGsy9FgLBLUUHlfZdK6YqKDLql7YiDd7O9QR9kX0rd4xjgppVxFCXSYM1h&#10;ocKODhUVX+e7UTCe9h/H/HbA4T3G+PqdN259bJR6nk/7FxCeJv8I/7fftIJ1ksDfmXA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NX4x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67" o:spid="_x0000_s1139" style="position:absolute;visibility:visible;mso-wrap-style:square" from="0,5257" to="23168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ldXcUAAADcAAAADwAAAGRycy9kb3ducmV2LnhtbESPQWvCQBSE7wX/w/KE3urGCFaiq4go&#10;tOCh1Rw8PrLPJJp9G7PbJP77riB4HGbmG2ax6k0lWmpcaVnBeBSBIM6sLjlXkB53HzMQziNrrCyT&#10;gjs5WC0HbwtMtO34l9qDz0WAsEtQQeF9nUjpsoIMupGtiYN3to1BH2STS91gF+CmknEUTaXBksNC&#10;gTVtCsquhz+joPte/2zT8wbbfYzx6ZZe3GR7Uep92K/nIDz1/hV+tr+0gsn0Ex5nw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5ldXcUAAADcAAAADwAAAAAAAAAA&#10;AAAAAAChAgAAZHJzL2Rvd25yZXYueG1sUEsFBgAAAAAEAAQA+QAAAJMDAAAAAA==&#10;" strokecolor="black [3040]" strokeweight=".5pt">
                          <v:stroke dashstyle="3 1"/>
                        </v:line>
                      </v:group>
                      <v:group id="Group 368" o:spid="_x0000_s1140" style="position:absolute;width:29201;height:11539" coordsize="19659,60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kdG8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qR0bwwAAANwAAAAP&#10;AAAAAAAAAAAAAAAAAKoCAABkcnMvZG93bnJldi54bWxQSwUGAAAAAAQABAD6AAAAmgMAAAAA&#10;">
                        <v:line id="Straight Connector 369" o:spid="_x0000_s1141" style="position:absolute;flip:x y;visibility:visible;mso-wrap-style:square" from="0,0" to="0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ySpcQAAADcAAAADwAAAGRycy9kb3ducmV2LnhtbESPQYvCMBSE7wv+h/AEL4umKohWo4i4&#10;6MXDtnp/Ns+22LzUJqv13xthweMwM98wi1VrKnGnxpWWFQwHEQjizOqScwXH9Kc/BeE8ssbKMil4&#10;koPVsvO1wFjbB//SPfG5CBB2MSoovK9jKV1WkEE3sDVx8C62MeiDbHKpG3wEuKnkKIom0mDJYaHA&#10;mjYFZdfkzyhIv9PteXu7HA+b6yGZjXfD84hOSvW67XoOwlPrP+H/9l4rGE9m8D4TjoBcv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DJKl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370" o:spid="_x0000_s1142" style="position:absolute;flip:x y;visibility:visible;mso-wrap-style:square" from="1143,0" to="114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+t5cMAAADcAAAADwAAAGRycy9kb3ducmV2LnhtbERPu27CMBTdkfoP1q3UpSpOQCo0jYkQ&#10;AtGFgYTul/jmIeLrELuQ/n09VGI8Ou80G00nbjS41rKCeBqBIC6tbrlWcCp2b0sQziNr7CyTgl9y&#10;kK2eJikm2t75SLfc1yKEsEtQQeN9n0jpyoYMuqntiQNX2cGgD3CopR7wHsJNJ2dR9C4NthwaGuxp&#10;01B5yX+MguK12J631+p02FwO+cd8H59n9K3Uy/O4/gThafQP8b/7SyuYL8L8cCYc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vreXDAAAA3AAAAA8AAAAAAAAAAAAA&#10;AAAAoQIAAGRycy9kb3ducmV2LnhtbFBLBQYAAAAABAAEAPkAAACRAwAAAAA=&#10;" strokecolor="black [3040]" strokeweight=".5pt">
                          <v:stroke dashstyle="3 1"/>
                        </v:line>
                        <v:line id="Straight Connector 371" o:spid="_x0000_s1143" style="position:absolute;flip:x y;visibility:visible;mso-wrap-style:square" from="2362,0" to="236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MIfsUAAADcAAAADwAAAGRycy9kb3ducmV2LnhtbESPQWvCQBSE7wX/w/IKXkrdRKHW1FVE&#10;LHrxYBLvz+wzCWbfxuxW4793C4Ueh5n5hpkve9OIG3WutqwgHkUgiAuray4V5Nn3+ycI55E1NpZJ&#10;wYMcLBeDlzkm2t75QLfUlyJA2CWooPK+TaR0RUUG3ci2xME7286gD7Irpe7wHuCmkeMo+pAGaw4L&#10;Fba0rqi4pD9GQfaWbU6b6znfry/7dDbZxqcxHZUavvarLxCeev8f/mvvtILJNIb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aMIf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72" o:spid="_x0000_s1144" style="position:absolute;flip:x y;visibility:visible;mso-wrap-style:square" from="3505,0" to="350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GWCcUAAADcAAAADwAAAGRycy9kb3ducmV2LnhtbESPQWvCQBSE7wX/w/IKXkrdGKHW1FVE&#10;LHrxYBLvz+wzCWbfxuxW4793C4Ueh5n5hpkve9OIG3WutqxgPIpAEBdW11wqyLPv908QziNrbCyT&#10;ggc5WC4GL3NMtL3zgW6pL0WAsEtQQeV9m0jpiooMupFtiYN3tp1BH2RXSt3hPcBNI+Mo+pAGaw4L&#10;Fba0rqi4pD9GQfaWbU6b6znfry/7dDbZjk8xHZUavvarLxCeev8f/mvvtILJNIb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GWC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73" o:spid="_x0000_s1145" style="position:absolute;flip:x y;visibility:visible;mso-wrap-style:square" from="4648,0" to="464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0zksUAAADcAAAADwAAAGRycy9kb3ducmV2LnhtbESPQWvCQBSE7wX/w/IKXkrdaKDW1FVE&#10;LHrxYBLvz+wzCWbfxuxW4793C4Ueh5n5hpkve9OIG3WutqxgPIpAEBdW11wqyLPv908QziNrbCyT&#10;ggc5WC4GL3NMtL3zgW6pL0WAsEtQQeV9m0jpiooMupFtiYN3tp1BH2RXSt3hPcBNIydR9CEN1hwW&#10;KmxpXVFxSX+Mguwt25w213O+X1/26Szejk8TOio1fO1XXyA89f4//NfeaQXxNIb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j0zk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74" o:spid="_x0000_s1146" style="position:absolute;flip:x y;visibility:visible;mso-wrap-style:square" from="5791,0" to="579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Sr5sYAAADcAAAADwAAAGRycy9kb3ducmV2LnhtbESPT2vCQBTE7wW/w/IEL1I3/qG1qauI&#10;KPXioYnen9lnEsy+jdlV47fvCkKPw8z8hpktWlOJGzWutKxgOIhAEGdWl5wr2Keb9ykI55E1VpZJ&#10;wYMcLOadtxnG2t75l26Jz0WAsItRQeF9HUvpsoIMuoGtiYN3so1BH2STS93gPcBNJUdR9CENlhwW&#10;CqxpVVB2Tq5GQdpP18f15bTfrc675Gv8MzyO6KBUr9suv0F4av1/+NXeagXjzwk8z4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Uq+b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375" o:spid="_x0000_s1147" style="position:absolute;flip:x y;visibility:visible;mso-wrap-style:square" from="6934,0" to="693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gOfcUAAADcAAAADwAAAGRycy9kb3ducmV2LnhtbESPQWvCQBSE7wX/w/IEL1I3KrY2dRUR&#10;pV48NNH7M/tMgtm3Mbtq/PddQehxmJlvmNmiNZW4UeNKywqGgwgEcWZ1ybmCfbp5n4JwHlljZZkU&#10;PMjBYt55m2Gs7Z1/6Zb4XAQIuxgVFN7XsZQuK8igG9iaOHgn2xj0QTa51A3eA9xUchRFH9JgyWGh&#10;wJpWBWXn5GoUpP10fVxfTvvd6rxLvsY/w+OIDkr1uu3yG4Sn1v+HX+2tVjD+nMDzTDg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gOf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76" o:spid="_x0000_s1148" style="position:absolute;flip:x y;visibility:visible;mso-wrap-style:square" from="8077,0" to="8077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qQCsUAAADcAAAADwAAAGRycy9kb3ducmV2LnhtbESPT4vCMBTE78J+h/AWvMiaquCfapRF&#10;FPfiwda9P5tnW2xeuk3U+u3NguBxmJnfMItVaypxo8aVlhUM+hEI4szqknMFx3T7NQXhPLLGyjIp&#10;eJCD1fKjs8BY2zsf6Jb4XAQIuxgVFN7XsZQuK8ig69uaOHhn2xj0QTa51A3eA9xUchhFY2mw5LBQ&#10;YE3rgrJLcjUK0l66OW3+zsf9+rJPZqPd4DSkX6W6n+33HISn1r/Dr/aPVjCajOH/TDgCc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kqQC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77" o:spid="_x0000_s1149" style="position:absolute;flip:x y;visibility:visible;mso-wrap-style:square" from="9296,0" to="929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Y1kcUAAADcAAAADwAAAGRycy9kb3ducmV2LnhtbESPT4vCMBTE78J+h/AWvMiaquCfapRF&#10;FPfiwda9P5tnW2xeuk3U+u3NguBxmJnfMItVaypxo8aVlhUM+hEI4szqknMFx3T7NQXhPLLGyjIp&#10;eJCD1fKjs8BY2zsf6Jb4XAQIuxgVFN7XsZQuK8ig69uaOHhn2xj0QTa51A3eA9xUchhFY2mw5LBQ&#10;YE3rgrJLcjUK0l66OW3+zsf9+rJPZqPd4DSkX6W6n+33HISn1r/Dr/aPVjCaTOD/TDgCc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Y1k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78" o:spid="_x0000_s1150" style="position:absolute;flip:x y;visibility:visible;mso-wrap-style:square" from="10439,0" to="1043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mh48MAAADcAAAADwAAAGRycy9kb3ducmV2LnhtbERPu27CMBTdkfoP1q3UpSpOQCo0jYkQ&#10;AtGFgYTul/jmIeLrELuQ/n09VGI8Ou80G00nbjS41rKCeBqBIC6tbrlWcCp2b0sQziNr7CyTgl9y&#10;kK2eJikm2t75SLfc1yKEsEtQQeN9n0jpyoYMuqntiQNX2cGgD3CopR7wHsJNJ2dR9C4NthwaGuxp&#10;01B5yX+MguK12J631+p02FwO+cd8H59n9K3Uy/O4/gThafQP8b/7SyuYL8LacCYc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ZoePDAAAA3AAAAA8AAAAAAAAAAAAA&#10;AAAAoQIAAGRycy9kb3ducmV2LnhtbFBLBQYAAAAABAAEAPkAAACRAwAAAAA=&#10;" strokecolor="black [3040]" strokeweight=".5pt">
                          <v:stroke dashstyle="3 1"/>
                        </v:line>
                        <v:line id="Straight Connector 379" o:spid="_x0000_s1151" style="position:absolute;flip:x y;visibility:visible;mso-wrap-style:square" from="11582,0" to="1158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UEeMUAAADcAAAADwAAAGRycy9kb3ducmV2LnhtbESPT4vCMBTE7wt+h/CEvSyaquCfahQR&#10;F714sNX7s3m2xeal22S1fnsjLOxxmJnfMItVaypxp8aVlhUM+hEI4szqknMFp/S7NwXhPLLGyjIp&#10;eJKD1bLzscBY2wcf6Z74XAQIuxgVFN7XsZQuK8ig69uaOHhX2xj0QTa51A0+AtxUchhFY2mw5LBQ&#10;YE2bgrJb8msUpF/p9rL9uZ4Om9shmY12g8uQzkp9dtv1HISn1v+H/9p7rWA0mcH7TDgCcvk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9UEeM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80" o:spid="_x0000_s1152" style="position:absolute;flip:x y;visibility:visible;mso-wrap-style:square" from="12725,0" to="1272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rdwsIAAADcAAAADwAAAGRycy9kb3ducmV2LnhtbERPy4rCMBTdC/5DuMJsZExVEKc2ioiD&#10;blzY6v7a3D6wuek0Ga1/bxYDszycd7LpTSMe1LnasoLpJAJBnFtdc6ngkn1/LkE4j6yxsUwKXuRg&#10;sx4OEoy1ffKZHqkvRQhhF6OCyvs2ltLlFRl0E9sSB66wnUEfYFdK3eEzhJtGzqJoIQ3WHBoqbGlX&#10;UX5Pf42CbJztb/uf4nLa3U/p1/wwvc3oqtTHqN+uQHjq/b/4z33UCubLMD+cCUdAr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zrdwsIAAADcAAAADwAAAAAAAAAAAAAA&#10;AAChAgAAZHJzL2Rvd25yZXYueG1sUEsFBgAAAAAEAAQA+QAAAJADAAAAAA==&#10;" strokecolor="black [3040]" strokeweight=".5pt">
                          <v:stroke dashstyle="3 1"/>
                        </v:line>
                        <v:line id="Straight Connector 381" o:spid="_x0000_s1153" style="position:absolute;flip:x y;visibility:visible;mso-wrap-style:square" from="15011,0" to="1501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Z4WcQAAADcAAAADwAAAGRycy9kb3ducmV2LnhtbESPQYvCMBSE78L+h/CEvYimVRCtRlnE&#10;Zb14sNX7s3m2xeal22S1+++NIHgcZuYbZrnuTC1u1LrKsoJ4FIEgzq2uuFBwzL6HMxDOI2usLZOC&#10;f3KwXn30lphoe+cD3VJfiABhl6CC0vsmkdLlJRl0I9sQB+9iW4M+yLaQusV7gJtajqNoKg1WHBZK&#10;bGhTUn5N/4yCbJBtz9vfy3G/ue7T+eQnPo/ppNRnv/tagPDU+Xf41d5pBZNZDM8z4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dnhZ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382" o:spid="_x0000_s1154" style="position:absolute;flip:x y;visibility:visible;mso-wrap-style:square" from="18516,0" to="1851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TmLsQAAADcAAAADwAAAGRycy9kb3ducmV2LnhtbESPQYvCMBSE78L+h/CEvYimVhCtRlnE&#10;Zb14sNX7s3m2xeal22S1+++NIHgcZuYbZrnuTC1u1LrKsoLxKAJBnFtdcaHgmH0PZyCcR9ZYWyYF&#10;/+RgvfroLTHR9s4HuqW+EAHCLkEFpfdNIqXLSzLoRrYhDt7FtgZ9kG0hdYv3ADe1jKNoKg1WHBZK&#10;bGhTUn5N/4yCbJBtz9vfy3G/ue7T+eRnfI7ppNRnv/tagPDU+Xf41d5pBZNZDM8z4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pOYu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383" o:spid="_x0000_s1155" style="position:absolute;flip:x y;visibility:visible;mso-wrap-style:square" from="19659,0" to="1965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hDtcQAAADcAAAADwAAAGRycy9kb3ducmV2LnhtbESPQYvCMBSE7wv+h/AEL4umWhCtRhFR&#10;di8ebPX+bJ5tsXnpNlnt/vuNIHgcZuYbZrnuTC3u1LrKsoLxKAJBnFtdcaHglO2HMxDOI2usLZOC&#10;P3KwXvU+lpho++Aj3VNfiABhl6CC0vsmkdLlJRl0I9sQB+9qW4M+yLaQusVHgJtaTqJoKg1WHBZK&#10;bGhbUn5Lf42C7DPbXXY/19Nhezuk8/hrfJnQWalBv9ssQHjq/Dv8an9rBfEshueZcAT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6EO1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384" o:spid="_x0000_s1156" style="position:absolute;flip:x y;visibility:visible;mso-wrap-style:square" from="16154,0" to="1615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HbwcUAAADcAAAADwAAAGRycy9kb3ducmV2LnhtbESPT4vCMBTE7wt+h/CEvSya+gfRahQR&#10;F714sNX7s3m2xeal22S1fnsjLOxxmJnfMItVaypxp8aVlhUM+hEI4szqknMFp/S7NwXhPLLGyjIp&#10;eJKD1bLzscBY2wcf6Z74XAQIuxgVFN7XsZQuK8ig69uaOHhX2xj0QTa51A0+AtxUchhFE2mw5LBQ&#10;YE2bgrJb8msUpF/p9rL9uZ4Om9shmY12g8uQzkp9dtv1HISn1v+H/9p7rWA0HcP7TDgCcvk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AHbw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85" o:spid="_x0000_s1157" style="position:absolute;flip:x y;visibility:visible;mso-wrap-style:square" from="13868,0" to="1386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1+WsUAAADcAAAADwAAAGRycy9kb3ducmV2LnhtbESPQYvCMBSE7wv+h/CEvSyaqihajSLi&#10;ohcPtnp/Ns+22Lx0m6zWf2+EhT0OM/MNs1i1phJ3alxpWcGgH4EgzqwuOVdwSr97UxDOI2usLJOC&#10;JzlYLTsfC4y1ffCR7onPRYCwi1FB4X0dS+myggy6vq2Jg3e1jUEfZJNL3eAjwE0lh1E0kQZLDgsF&#10;1rQpKLslv0ZB+pVuL9uf6+mwuR2S2Wg3uAzprNRnt13PQXhq/X/4r73XCkbTMbzPhCMgl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01+W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86" o:spid="_x0000_s1158" style="position:absolute;flip:x y;visibility:visible;mso-wrap-style:square" from="17373,0" to="1737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/gLcQAAADcAAAADwAAAGRycy9kb3ducmV2LnhtbESPQYvCMBSE7wv+h/AEL4umKohWo4i4&#10;6MXDtnp/Ns+22LzUJqv13xthweMwM98wi1VrKnGnxpWWFQwHEQjizOqScwXH9Kc/BeE8ssbKMil4&#10;koPVsvO1wFjbB//SPfG5CBB2MSoovK9jKV1WkEE3sDVx8C62MeiDbHKpG3wEuKnkKIom0mDJYaHA&#10;mjYFZdfkzyhIv9PteXu7HA+b6yGZjXfD84hOSvW67XoOwlPrP+H/9l4rGE8n8D4TjoBcv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n+AtxAAAANwAAAAPAAAAAAAAAAAA&#10;AAAAAKECAABkcnMvZG93bnJldi54bWxQSwUGAAAAAAQABAD5AAAAkgMAAAAA&#10;" strokecolor="black [3040]" strokeweight=".5pt">
                          <v:stroke dashstyle="3 1"/>
                        </v:line>
                      </v:group>
                    </v:group>
                    <v:shape id="Text Box 387" o:spid="_x0000_s1159" type="#_x0000_t202" style="position:absolute;left:23536;top:1214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r/zMcA&#10;AADcAAAADwAAAGRycy9kb3ducmV2LnhtbESPzWvCQBTE70L/h+UVetNNLa0huhEJSEXagx8Xb8/s&#10;ywdm36bZrab9611B8DjMzG+Y2bw3jThT52rLCl5HEQji3OqaSwX73XIYg3AeWWNjmRT8kYN5+jSY&#10;YaLthTd03vpSBAi7BBVU3reJlC6vyKAb2ZY4eIXtDPogu1LqDi8Bbho5jqIPabDmsFBhS1lF+Wn7&#10;axSss+U3bo5jE/832edXsWh/9od3pV6e+8UUhKfeP8L39koreIsn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Zq/8zHAAAA3AAAAA8AAAAAAAAAAAAAAAAAmAIAAGRy&#10;cy9kb3ducmV2LnhtbFBLBQYAAAAABAAEAPUAAACMAwAAAAA=&#10;" filled="f" stroked="f" strokeweight=".5pt">
                      <v:textbox>
                        <w:txbxContent>
                          <w:p w:rsidR="00B51ADF" w:rsidRPr="005B06E7" w:rsidRDefault="00B51ADF" w:rsidP="00B51ADF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Oval 388" o:spid="_x0000_s1160" style="position:absolute;left:23774;top:3048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7FML8A&#10;AADcAAAADwAAAGRycy9kb3ducmV2LnhtbERPzYrCMBC+L/gOYQRv21QF0WoUUYTFg2D1AYZmbKrN&#10;pDRZW9/eHASPH9//atPbWjyp9ZVjBeMkBUFcOF1xqeB6OfzOQfiArLF2TApe5GGzHvysMNOu4zM9&#10;81CKGMI+QwUmhCaT0heGLPrENcSRu7nWYoiwLaVusYvhtpaTNJ1JixXHBoMN7QwVj/zfKpiF3FSP&#10;++m1SHf77jg+3OTdS6VGw367BBGoD1/xx/2nFUzncW08E4+AXL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UbsUwvwAAANwAAAAPAAAAAAAAAAAAAAAAAJgCAABkcnMvZG93bnJl&#10;di54bWxQSwUGAAAAAAQABAD1AAAAhAMAAAAA&#10;" fillcolor="black [3213]" stroked="f" strokeweight="2pt"/>
                  </v:group>
                </v:group>
                <v:shape id="Text Box 390" o:spid="_x0000_s1161" type="#_x0000_t202" style="position:absolute;left:19631;top:11072;width:9642;height:2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l0N8AA&#10;AADcAAAADwAAAGRycy9kb3ducmV2LnhtbERPy2oCMRTdF/oP4Ra6qxlbKONoFFtsKbjygevL5JoE&#10;JzdDko7Tv28WgsvDeS9Wo+/EQDG5wAqmkwoEcRu0Y6PgePh6qUGkjKyxC0wK/ijBavn4sMBGhyvv&#10;aNhnI0oIpwYV2Jz7RsrUWvKYJqEnLtw5RI+5wGikjngt4b6Tr1X1Lj06Lg0We/q01F72v17B5sPM&#10;TFtjtJtaOzeMp/PWfCv1/DSu5yAyjfkuvrl/tIK3WZlfzpQj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sl0N8AAAADcAAAADwAAAAAAAAAAAAAAAACYAgAAZHJzL2Rvd25y&#10;ZXYueG1sUEsFBgAAAAAEAAQA9QAAAIUDAAAAAA==&#10;" fillcolor="white [3201]" strokeweight=".5pt">
                  <v:textbox>
                    <w:txbxContent>
                      <w:p w:rsidR="00B51ADF" w:rsidRPr="00B51ADF" w:rsidRDefault="007B1A4A" w:rsidP="00B51ADF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Scale Factor: 0.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51ADF">
        <w:rPr>
          <w:rFonts w:ascii="Times New Roman" w:hAnsi="Times New Roman" w:cs="Times New Roman"/>
        </w:rPr>
        <w:t xml:space="preserve">Perform the dilation of </w:t>
      </w:r>
      <w:r w:rsidR="00B51ADF" w:rsidRPr="00C45E6F">
        <w:rPr>
          <w:rFonts w:ascii="Symbol" w:hAnsi="Symbol" w:cs="Times New Roman"/>
          <w:color w:val="000000" w:themeColor="text1"/>
        </w:rPr>
        <w:t></w:t>
      </w:r>
      <w:r w:rsidR="00B51ADF" w:rsidRPr="00C45E6F">
        <w:rPr>
          <w:rFonts w:ascii="Times New Roman" w:hAnsi="Times New Roman" w:cs="Times New Roman"/>
          <w:i/>
          <w:color w:val="000000" w:themeColor="text1"/>
        </w:rPr>
        <w:t>ABC</w:t>
      </w:r>
      <w:r w:rsidR="00B51ADF">
        <w:rPr>
          <w:rFonts w:ascii="Times New Roman" w:hAnsi="Times New Roman" w:cs="Times New Roman"/>
          <w:color w:val="000000" w:themeColor="text1"/>
        </w:rPr>
        <w:t xml:space="preserve"> centered at </w:t>
      </w:r>
      <w:r w:rsidR="00B51ADF" w:rsidRPr="009E49F6">
        <w:rPr>
          <w:rFonts w:ascii="Times New Roman" w:hAnsi="Times New Roman" w:cs="Times New Roman"/>
          <w:i/>
          <w:color w:val="000000" w:themeColor="text1"/>
        </w:rPr>
        <w:t>P</w:t>
      </w:r>
      <w:r w:rsidR="00B51ADF">
        <w:rPr>
          <w:rFonts w:ascii="Times New Roman" w:hAnsi="Times New Roman" w:cs="Times New Roman"/>
          <w:color w:val="000000" w:themeColor="text1"/>
        </w:rPr>
        <w:t xml:space="preserve"> by</w:t>
      </w:r>
      <w:r w:rsidR="00B51ADF">
        <w:rPr>
          <w:rFonts w:ascii="Times New Roman" w:hAnsi="Times New Roman" w:cs="Times New Roman"/>
          <w:color w:val="000000" w:themeColor="text1"/>
        </w:rPr>
        <w:t xml:space="preserve"> the given scale factor.</w:t>
      </w:r>
    </w:p>
    <w:p w:rsidR="00063004" w:rsidRDefault="00B51ADF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984896" behindDoc="0" locked="0" layoutInCell="1" allowOverlap="1" wp14:anchorId="5F588B65" wp14:editId="62E884BF">
                <wp:simplePos x="0" y="0"/>
                <wp:positionH relativeFrom="column">
                  <wp:posOffset>455190</wp:posOffset>
                </wp:positionH>
                <wp:positionV relativeFrom="paragraph">
                  <wp:posOffset>77672</wp:posOffset>
                </wp:positionV>
                <wp:extent cx="2919730" cy="1155700"/>
                <wp:effectExtent l="0" t="0" r="33020" b="25400"/>
                <wp:wrapNone/>
                <wp:docPr id="391" name="Group 3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9730" cy="1155700"/>
                          <a:chOff x="0" y="0"/>
                          <a:chExt cx="2919730" cy="1155700"/>
                        </a:xfrm>
                      </wpg:grpSpPr>
                      <wpg:grpSp>
                        <wpg:cNvPr id="313" name="Group 313"/>
                        <wpg:cNvGrpSpPr/>
                        <wpg:grpSpPr>
                          <a:xfrm>
                            <a:off x="0" y="0"/>
                            <a:ext cx="2919730" cy="1155700"/>
                            <a:chOff x="0" y="0"/>
                            <a:chExt cx="2920105" cy="1155700"/>
                          </a:xfrm>
                        </wpg:grpSpPr>
                        <wpg:grpSp>
                          <wpg:cNvPr id="314" name="Group 314"/>
                          <wpg:cNvGrpSpPr/>
                          <wpg:grpSpPr>
                            <a:xfrm>
                              <a:off x="822582" y="133350"/>
                              <a:ext cx="1703076" cy="731978"/>
                              <a:chOff x="-901783" y="261140"/>
                              <a:chExt cx="1752739" cy="732118"/>
                            </a:xfrm>
                          </wpg:grpSpPr>
                          <wps:wsp>
                            <wps:cNvPr id="315" name="Freeform 315"/>
                            <wps:cNvSpPr/>
                            <wps:spPr>
                              <a:xfrm>
                                <a:off x="-688360" y="462410"/>
                                <a:ext cx="1232217" cy="330009"/>
                              </a:xfrm>
                              <a:custGeom>
                                <a:avLst/>
                                <a:gdLst>
                                  <a:gd name="connsiteX0" fmla="*/ 217170 w 2137410"/>
                                  <a:gd name="connsiteY0" fmla="*/ 880110 h 880110"/>
                                  <a:gd name="connsiteX1" fmla="*/ 0 w 2137410"/>
                                  <a:gd name="connsiteY1" fmla="*/ 0 h 880110"/>
                                  <a:gd name="connsiteX2" fmla="*/ 2137410 w 2137410"/>
                                  <a:gd name="connsiteY2" fmla="*/ 622935 h 880110"/>
                                  <a:gd name="connsiteX3" fmla="*/ 217170 w 2137410"/>
                                  <a:gd name="connsiteY3" fmla="*/ 880110 h 880110"/>
                                  <a:gd name="connsiteX0" fmla="*/ 1 w 1920241"/>
                                  <a:gd name="connsiteY0" fmla="*/ 421005 h 421005"/>
                                  <a:gd name="connsiteX1" fmla="*/ 553382 w 1920241"/>
                                  <a:gd name="connsiteY1" fmla="*/ 0 h 421005"/>
                                  <a:gd name="connsiteX2" fmla="*/ 1920241 w 1920241"/>
                                  <a:gd name="connsiteY2" fmla="*/ 163830 h 421005"/>
                                  <a:gd name="connsiteX3" fmla="*/ 1 w 1920241"/>
                                  <a:gd name="connsiteY3" fmla="*/ 421005 h 421005"/>
                                  <a:gd name="connsiteX0" fmla="*/ 0 w 4117259"/>
                                  <a:gd name="connsiteY0" fmla="*/ 335591 h 335591"/>
                                  <a:gd name="connsiteX1" fmla="*/ 2750400 w 4117259"/>
                                  <a:gd name="connsiteY1" fmla="*/ 0 h 335591"/>
                                  <a:gd name="connsiteX2" fmla="*/ 4117259 w 4117259"/>
                                  <a:gd name="connsiteY2" fmla="*/ 163830 h 335591"/>
                                  <a:gd name="connsiteX3" fmla="*/ 0 w 4117259"/>
                                  <a:gd name="connsiteY3" fmla="*/ 335591 h 335591"/>
                                  <a:gd name="connsiteX0" fmla="*/ 0 w 4117259"/>
                                  <a:gd name="connsiteY0" fmla="*/ 332287 h 332287"/>
                                  <a:gd name="connsiteX1" fmla="*/ 2751469 w 4117259"/>
                                  <a:gd name="connsiteY1" fmla="*/ 0 h 332287"/>
                                  <a:gd name="connsiteX2" fmla="*/ 4117259 w 4117259"/>
                                  <a:gd name="connsiteY2" fmla="*/ 160526 h 332287"/>
                                  <a:gd name="connsiteX3" fmla="*/ 0 w 4117259"/>
                                  <a:gd name="connsiteY3" fmla="*/ 332287 h 332287"/>
                                  <a:gd name="connsiteX0" fmla="*/ 0 w 5497188"/>
                                  <a:gd name="connsiteY0" fmla="*/ 332287 h 332287"/>
                                  <a:gd name="connsiteX1" fmla="*/ 2751469 w 5497188"/>
                                  <a:gd name="connsiteY1" fmla="*/ 0 h 332287"/>
                                  <a:gd name="connsiteX2" fmla="*/ 5497188 w 5497188"/>
                                  <a:gd name="connsiteY2" fmla="*/ 332287 h 332287"/>
                                  <a:gd name="connsiteX3" fmla="*/ 0 w 5497188"/>
                                  <a:gd name="connsiteY3" fmla="*/ 332287 h 332287"/>
                                  <a:gd name="connsiteX0" fmla="*/ 0 w 6185452"/>
                                  <a:gd name="connsiteY0" fmla="*/ 156621 h 332287"/>
                                  <a:gd name="connsiteX1" fmla="*/ 3439733 w 6185452"/>
                                  <a:gd name="connsiteY1" fmla="*/ 0 h 332287"/>
                                  <a:gd name="connsiteX2" fmla="*/ 6185452 w 6185452"/>
                                  <a:gd name="connsiteY2" fmla="*/ 332287 h 332287"/>
                                  <a:gd name="connsiteX3" fmla="*/ 0 w 6185452"/>
                                  <a:gd name="connsiteY3" fmla="*/ 156621 h 332287"/>
                                  <a:gd name="connsiteX0" fmla="*/ 0 w 4776133"/>
                                  <a:gd name="connsiteY0" fmla="*/ 156621 h 330009"/>
                                  <a:gd name="connsiteX1" fmla="*/ 3439733 w 4776133"/>
                                  <a:gd name="connsiteY1" fmla="*/ 0 h 330009"/>
                                  <a:gd name="connsiteX2" fmla="*/ 4776133 w 4776133"/>
                                  <a:gd name="connsiteY2" fmla="*/ 330009 h 330009"/>
                                  <a:gd name="connsiteX3" fmla="*/ 0 w 4776133"/>
                                  <a:gd name="connsiteY3" fmla="*/ 156621 h 33000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4776133" h="330009">
                                    <a:moveTo>
                                      <a:pt x="0" y="156621"/>
                                    </a:moveTo>
                                    <a:lnTo>
                                      <a:pt x="3439733" y="0"/>
                                    </a:lnTo>
                                    <a:lnTo>
                                      <a:pt x="4776133" y="330009"/>
                                    </a:lnTo>
                                    <a:lnTo>
                                      <a:pt x="0" y="15662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6" name="Text Box 316"/>
                            <wps:cNvSpPr txBox="1"/>
                            <wps:spPr>
                              <a:xfrm>
                                <a:off x="-901783" y="435798"/>
                                <a:ext cx="512445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51ADF" w:rsidRPr="003E0F48" w:rsidRDefault="00B51ADF" w:rsidP="00B51ADF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7" name="Text Box 317"/>
                            <wps:cNvSpPr txBox="1"/>
                            <wps:spPr>
                              <a:xfrm>
                                <a:off x="487050" y="746359"/>
                                <a:ext cx="363906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51ADF" w:rsidRPr="005B06E7" w:rsidRDefault="00B51ADF" w:rsidP="00B51AD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5B06E7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8" name="Text Box 318"/>
                            <wps:cNvSpPr txBox="1"/>
                            <wps:spPr>
                              <a:xfrm>
                                <a:off x="118218" y="261140"/>
                                <a:ext cx="403859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51ADF" w:rsidRPr="005B06E7" w:rsidRDefault="00B51ADF" w:rsidP="00B51AD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5B06E7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19" name="Group 319"/>
                          <wpg:cNvGrpSpPr/>
                          <wpg:grpSpPr>
                            <a:xfrm>
                              <a:off x="0" y="0"/>
                              <a:ext cx="2920105" cy="1155700"/>
                              <a:chOff x="0" y="0"/>
                              <a:chExt cx="2920105" cy="1155700"/>
                            </a:xfrm>
                          </wpg:grpSpPr>
                          <wpg:grpSp>
                            <wpg:cNvPr id="320" name="Group 320"/>
                            <wpg:cNvGrpSpPr/>
                            <wpg:grpSpPr>
                              <a:xfrm>
                                <a:off x="0" y="0"/>
                                <a:ext cx="2920105" cy="1155700"/>
                                <a:chOff x="0" y="0"/>
                                <a:chExt cx="2920105" cy="1155700"/>
                              </a:xfrm>
                            </wpg:grpSpPr>
                            <wpg:grpSp>
                              <wpg:cNvPr id="321" name="Group 321"/>
                              <wpg:cNvGrpSpPr/>
                              <wpg:grpSpPr>
                                <a:xfrm>
                                  <a:off x="0" y="0"/>
                                  <a:ext cx="2919730" cy="1155700"/>
                                  <a:chOff x="0" y="0"/>
                                  <a:chExt cx="2316892" cy="609600"/>
                                </a:xfrm>
                              </wpg:grpSpPr>
                              <wps:wsp>
                                <wps:cNvPr id="322" name="Straight Connector 322"/>
                                <wps:cNvCnPr/>
                                <wps:spPr>
                                  <a:xfrm>
                                    <a:off x="0" y="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3" name="Straight Connector 323"/>
                                <wps:cNvCnPr/>
                                <wps:spPr>
                                  <a:xfrm>
                                    <a:off x="0" y="8382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4" name="Straight Connector 324"/>
                                <wps:cNvCnPr/>
                                <wps:spPr>
                                  <a:xfrm>
                                    <a:off x="0" y="25908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5" name="Straight Connector 325"/>
                                <wps:cNvCnPr/>
                                <wps:spPr>
                                  <a:xfrm>
                                    <a:off x="0" y="43434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6" name="Straight Connector 326"/>
                                <wps:cNvCnPr/>
                                <wps:spPr>
                                  <a:xfrm>
                                    <a:off x="0" y="60960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Connector 327"/>
                                <wps:cNvCnPr/>
                                <wps:spPr>
                                  <a:xfrm>
                                    <a:off x="0" y="17526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8" name="Straight Connector 328"/>
                                <wps:cNvCnPr/>
                                <wps:spPr>
                                  <a:xfrm>
                                    <a:off x="0" y="35052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9" name="Straight Connector 329"/>
                                <wps:cNvCnPr/>
                                <wps:spPr>
                                  <a:xfrm>
                                    <a:off x="0" y="52578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30" name="Group 330"/>
                              <wpg:cNvGrpSpPr/>
                              <wpg:grpSpPr>
                                <a:xfrm>
                                  <a:off x="0" y="0"/>
                                  <a:ext cx="2920105" cy="1153927"/>
                                  <a:chOff x="0" y="0"/>
                                  <a:chExt cx="1965960" cy="608665"/>
                                </a:xfrm>
                              </wpg:grpSpPr>
                              <wps:wsp>
                                <wps:cNvPr id="331" name="Straight Connector 331"/>
                                <wps:cNvCnPr/>
                                <wps:spPr>
                                  <a:xfrm flipH="1" flipV="1">
                                    <a:off x="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2" name="Straight Connector 332"/>
                                <wps:cNvCnPr/>
                                <wps:spPr>
                                  <a:xfrm flipH="1" flipV="1">
                                    <a:off x="11430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3" name="Straight Connector 333"/>
                                <wps:cNvCnPr/>
                                <wps:spPr>
                                  <a:xfrm flipH="1" flipV="1">
                                    <a:off x="2362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4" name="Straight Connector 334"/>
                                <wps:cNvCnPr/>
                                <wps:spPr>
                                  <a:xfrm flipH="1" flipV="1">
                                    <a:off x="3505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5" name="Straight Connector 335"/>
                                <wps:cNvCnPr/>
                                <wps:spPr>
                                  <a:xfrm flipH="1" flipV="1">
                                    <a:off x="4648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6" name="Straight Connector 336"/>
                                <wps:cNvCnPr/>
                                <wps:spPr>
                                  <a:xfrm flipH="1" flipV="1">
                                    <a:off x="5791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7" name="Straight Connector 337"/>
                                <wps:cNvCnPr/>
                                <wps:spPr>
                                  <a:xfrm flipH="1" flipV="1">
                                    <a:off x="6934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8" name="Straight Connector 338"/>
                                <wps:cNvCnPr/>
                                <wps:spPr>
                                  <a:xfrm flipH="1" flipV="1">
                                    <a:off x="8077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9" name="Straight Connector 339"/>
                                <wps:cNvCnPr/>
                                <wps:spPr>
                                  <a:xfrm flipH="1" flipV="1">
                                    <a:off x="9296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0" name="Straight Connector 340"/>
                                <wps:cNvCnPr/>
                                <wps:spPr>
                                  <a:xfrm flipH="1" flipV="1">
                                    <a:off x="10439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1" name="Straight Connector 341"/>
                                <wps:cNvCnPr/>
                                <wps:spPr>
                                  <a:xfrm flipH="1" flipV="1">
                                    <a:off x="11582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2" name="Straight Connector 342"/>
                                <wps:cNvCnPr/>
                                <wps:spPr>
                                  <a:xfrm flipH="1" flipV="1">
                                    <a:off x="12725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3" name="Straight Connector 343"/>
                                <wps:cNvCnPr/>
                                <wps:spPr>
                                  <a:xfrm flipH="1" flipV="1">
                                    <a:off x="15011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4" name="Straight Connector 344"/>
                                <wps:cNvCnPr/>
                                <wps:spPr>
                                  <a:xfrm flipH="1" flipV="1">
                                    <a:off x="18516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5" name="Straight Connector 345"/>
                                <wps:cNvCnPr/>
                                <wps:spPr>
                                  <a:xfrm flipH="1" flipV="1">
                                    <a:off x="19659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6" name="Straight Connector 346"/>
                                <wps:cNvCnPr/>
                                <wps:spPr>
                                  <a:xfrm flipH="1" flipV="1">
                                    <a:off x="16154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7" name="Straight Connector 347"/>
                                <wps:cNvCnPr/>
                                <wps:spPr>
                                  <a:xfrm flipH="1" flipV="1">
                                    <a:off x="13868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8" name="Straight Connector 348"/>
                                <wps:cNvCnPr/>
                                <wps:spPr>
                                  <a:xfrm flipH="1" flipV="1">
                                    <a:off x="17373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349" name="Text Box 349"/>
                            <wps:cNvSpPr txBox="1"/>
                            <wps:spPr>
                              <a:xfrm>
                                <a:off x="1702012" y="348139"/>
                                <a:ext cx="373130" cy="24688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51ADF" w:rsidRPr="005B06E7" w:rsidRDefault="00B51ADF" w:rsidP="00B51AD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0" name="Oval 350"/>
                            <wps:cNvSpPr/>
                            <wps:spPr>
                              <a:xfrm>
                                <a:off x="1868805" y="474596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389" name="Text Box 389"/>
                        <wps:cNvSpPr txBox="1"/>
                        <wps:spPr>
                          <a:xfrm>
                            <a:off x="22860" y="914400"/>
                            <a:ext cx="901065" cy="2171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51ADF" w:rsidRPr="00B51ADF" w:rsidRDefault="00B51ADF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B51ADF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Scale Factor: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588B65" id="Group 391" o:spid="_x0000_s1162" style="position:absolute;left:0;text-align:left;margin-left:35.85pt;margin-top:6.1pt;width:229.9pt;height:91pt;z-index:251984896" coordsize="29197,11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">
                <v:group id="Group 313" o:spid="_x0000_s1163" style="position:absolute;width:29197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<v:group id="Group 314" o:spid="_x0000_s1164" style="position:absolute;left:8225;top:1333;width:17031;height:7320" coordorigin="-9017,2611" coordsize="17527,73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<v:shape id="Freeform 315" o:spid="_x0000_s1165" style="position:absolute;left:-6883;top:4624;width:12321;height:3300;visibility:visible;mso-wrap-style:square;v-text-anchor:middle" coordsize="4776133,330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Y4B8YA&#10;AADcAAAADwAAAGRycy9kb3ducmV2LnhtbESPT2vCQBTE7wW/w/KEXsRstColdQ2hpRC8+Qft8ZF9&#10;TdJm34bsNkY/fbcg9DjMzG+YdTqYRvTUudqyglkUgyAurK65VHA8vE+fQTiPrLGxTAqu5CDdjB7W&#10;mGh74R31e1+KAGGXoILK+zaR0hUVGXSRbYmD92k7gz7IrpS6w0uAm0bO43glDdYcFips6bWi4nv/&#10;YxQsrm/5eb7NsJcfPLHsb4tT/qXU43jIXkB4Gvx/+N7OtYKn2RL+zoQj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GY4B8YAAADcAAAADwAAAAAAAAAAAAAAAACYAgAAZHJz&#10;L2Rvd25yZXYueG1sUEsFBgAAAAAEAAQA9QAAAIsDAAAAAA==&#10;" path="m,156621l3439733,,4776133,330009,,156621xe" filled="f" strokecolor="black [3213]">
                      <v:path arrowok="t" o:connecttype="custom" o:connectlocs="0,156621;887433,0;1232217,330009;0,156621" o:connectangles="0,0,0,0"/>
                    </v:shape>
                    <v:shape id="Text Box 316" o:spid="_x0000_s1166" type="#_x0000_t202" style="position:absolute;left:-9017;top:4357;width:5124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zP0MUA&#10;AADcAAAADwAAAGRycy9kb3ducmV2LnhtbESPQYvCMBSE78L+h/AEb5rqslKqUaQgLqIHXS97ezbP&#10;tti8dJuodX+9EQSPw8x8w0znranElRpXWlYwHEQgiDOrS84VHH6W/RiE88gaK8uk4E4O5rOPzhQT&#10;bW+8o+ve5yJA2CWooPC+TqR0WUEG3cDWxME72cagD7LJpW7wFuCmkqMoGkuDJYeFAmtKC8rO+4tR&#10;sE6XW9wdRyb+r9LV5rSo/w6/X0r1uu1iAsJT69/hV/tbK/gcju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LM/QxQAAANwAAAAPAAAAAAAAAAAAAAAAAJgCAABkcnMv&#10;ZG93bnJldi54bWxQSwUGAAAAAAQABAD1AAAAigMAAAAA&#10;" filled="f" stroked="f" strokeweight=".5pt">
                      <v:textbox>
                        <w:txbxContent>
                          <w:p w:rsidR="00B51ADF" w:rsidRPr="003E0F48" w:rsidRDefault="00B51ADF" w:rsidP="00B51ADF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317" o:spid="_x0000_s1167" type="#_x0000_t202" style="position:absolute;left:4870;top:7463;width:3639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BqS8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FXbwj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mBqS8YAAADcAAAADwAAAAAAAAAAAAAAAACYAgAAZHJz&#10;L2Rvd25yZXYueG1sUEsFBgAAAAAEAAQA9QAAAIsDAAAAAA==&#10;" filled="f" stroked="f" strokeweight=".5pt">
                      <v:textbox>
                        <w:txbxContent>
                          <w:p w:rsidR="00B51ADF" w:rsidRPr="005B06E7" w:rsidRDefault="00B51ADF" w:rsidP="00B51ADF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5B06E7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318" o:spid="_x0000_s1168" type="#_x0000_t202" style="position:absolute;left:1182;top:2611;width:4038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/+OcMA&#10;AADcAAAADwAAAGRycy9kb3ducmV2LnhtbERPTWvCQBC9F/wPywje6iaWFomuQQLSIvZg9OJtzI5J&#10;MDsbs1sT++u7h4LHx/tepoNpxJ06V1tWEE8jEMSF1TWXCo6HzeschPPIGhvLpOBBDtLV6GWJibY9&#10;7+me+1KEEHYJKqi8bxMpXVGRQTe1LXHgLrYz6APsSqk77EO4aeQsij6kwZpDQ4UtZRUV1/zHKNhm&#10;m2/cn2dm/ttkn7vLur0dT+9KTcbDegHC0+Cf4n/3l1bwFoe1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//+OcMAAADcAAAADwAAAAAAAAAAAAAAAACYAgAAZHJzL2Rv&#10;d25yZXYueG1sUEsFBgAAAAAEAAQA9QAAAIgDAAAAAA==&#10;" filled="f" stroked="f" strokeweight=".5pt">
                      <v:textbox>
                        <w:txbxContent>
                          <w:p w:rsidR="00B51ADF" w:rsidRPr="005B06E7" w:rsidRDefault="00B51ADF" w:rsidP="00B51ADF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5B06E7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319" o:spid="_x0000_s1169" style="position:absolute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  <v:group id="Group 320" o:spid="_x0000_s1170" style="position:absolute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    <v:group id="Group 321" o:spid="_x0000_s1171" style="position:absolute;width:29197;height:11557" coordsize="23168,6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NR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XQS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vkNRsQAAADcAAAA&#10;DwAAAAAAAAAAAAAAAACqAgAAZHJzL2Rvd25yZXYueG1sUEsFBgAAAAAEAAQA+gAAAJsDAAAAAA==&#10;">
                        <v:line id="Straight Connector 322" o:spid="_x0000_s1172" style="position:absolute;visibility:visible;mso-wrap-style:square" from="0,0" to="2316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HBcQAAADcAAAADwAAAGRycy9kb3ducmV2LnhtbESPQWvCQBSE74L/YXlCb7rpClKiq4hY&#10;sNBD1Rw8PrLPJDb7Ns2uSfrvu4LQ4zAz3zCrzWBr0VHrK8caXmcJCOLcmYoLDdn5ffoGwgdkg7Vj&#10;0vBLHjbr8WiFqXE9H6k7hUJECPsUNZQhNKmUPi/Jop+5hjh6V9daDFG2hTQt9hFua6mSZCEtVhwX&#10;SmxoV1L+fbpbDf3H9mufXXfYfSpUl5/s5uf7m9Yvk2G7BBFoCP/hZ/tgNMyVgseZeAT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hEcF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323" o:spid="_x0000_s1173" style="position:absolute;visibility:visible;mso-wrap-style:square" from="0,838" to="23168,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jinsQAAADcAAAADwAAAGRycy9kb3ducmV2LnhtbESPQWvCQBSE7wX/w/IEb3VjAlKiq4go&#10;VOihag4eH9lnEs2+jdltkv77riD0OMzMN8xyPZhadNS6yrKC2TQCQZxbXXGhIDvv3z9AOI+ssbZM&#10;Cn7JwXo1eltiqm3PR+pOvhABwi5FBaX3TSqly0sy6Ka2IQ7e1bYGfZBtIXWLfYCbWsZRNJcGKw4L&#10;JTa0LSm/n36Mgv6w+d5l1y12XzHGl0d2c8nuptRkPGwWIDwN/j/8an9qBUmcwPNMO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yOKe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324" o:spid="_x0000_s1174" style="position:absolute;visibility:visible;mso-wrap-style:square" from="0,2590" to="23168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F66sUAAADcAAAADwAAAGRycy9kb3ducmV2LnhtbESPQWvCQBSE74L/YXkFb7pplCKpq4hY&#10;UPBgNQePj+wzic2+jdltEv+9Wyh4HGbmG2ax6k0lWmpcaVnB+yQCQZxZXXKuID1/jecgnEfWWFkm&#10;BQ9ysFoOBwtMtO34m9qTz0WAsEtQQeF9nUjpsoIMuomtiYN3tY1BH2STS91gF+CmknEUfUiDJYeF&#10;AmvaFJT9nH6Ngm6/Pm7T6wbbQ4zx5Z7e3HR7U2r01q8/QXjq/Sv8395pBdN4Bn9nw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F66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25" o:spid="_x0000_s1175" style="position:absolute;visibility:visible;mso-wrap-style:square" from="0,4343" to="23168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3fccUAAADcAAAADwAAAGRycy9kb3ducmV2LnhtbESPQWvCQBSE74L/YXkFb7ppxCKpq4hY&#10;UPBgNQePj+wzic2+jdltEv+9Wyh4HGbmG2ax6k0lWmpcaVnB+yQCQZxZXXKuID1/jecgnEfWWFkm&#10;BQ9ysFoOBwtMtO34m9qTz0WAsEtQQeF9nUjpsoIMuomtiYN3tY1BH2STS91gF+CmknEUfUiDJYeF&#10;AmvaFJT9nH6Ngm6/Pm7T6wbbQ4zx5Z7e3HR7U2r01q8/QXjq/Sv8395pBdN4Bn9nw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3fc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26" o:spid="_x0000_s1176" style="position:absolute;visibility:visible;mso-wrap-style:square" from="0,6096" to="23168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9BBsUAAADcAAAADwAAAGRycy9kb3ducmV2LnhtbESPQWuDQBSE74X8h+UVemvWGpBiswki&#10;CSTQQ2o99PhwX9TUfWvcjdp/3w0Uehxm5htmvZ1NJ0YaXGtZwcsyAkFcWd1yraD83D+/gnAeWWNn&#10;mRT8kIPtZvGwxlTbiT9oLHwtAoRdigoa7/tUSlc1ZNAtbU8cvLMdDPogh1rqAacAN52MoyiRBlsO&#10;Cw32lDdUfRc3o2A6Zqddec5xfI8x/rqWF7faXZR6epyzNxCeZv8f/msftIJVnMD9TDg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9BB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27" o:spid="_x0000_s1177" style="position:absolute;visibility:visible;mso-wrap-style:square" from="0,1752" to="23168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PkncUAAADcAAAADwAAAGRycy9kb3ducmV2LnhtbESPQWvCQBSE74L/YXkFb7ppBCupq4hY&#10;UPBgNQePj+wzic2+jdltEv+9Wyh4HGbmG2ax6k0lWmpcaVnB+yQCQZxZXXKuID1/jecgnEfWWFkm&#10;BQ9ysFoOBwtMtO34m9qTz0WAsEtQQeF9nUjpsoIMuomtiYN3tY1BH2STS91gF+CmknEUzaTBksNC&#10;gTVtCsp+Tr9GQbdfH7fpdYPtIcb4ck9vbrq9KTV669efIDz1/hX+b++0gmn8AX9nw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fPkn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28" o:spid="_x0000_s1178" style="position:absolute;visibility:visible;mso-wrap-style:square" from="0,3505" to="23168,3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xw78IAAADcAAAADwAAAGRycy9kb3ducmV2LnhtbERPy2rCQBTdF/yH4Qrd1YkRSokZQxAL&#10;FbpoNQuXl8zNQzN3YmZM0r/vLApdHs47zWbTiZEG11pWsF5FIIhLq1uuFRTn95c3EM4ja+wsk4If&#10;cpDtFk8pJtpO/E3jydcihLBLUEHjfZ9I6cqGDLqV7YkDV9nBoA9wqKUecArhppNxFL1Kgy2HhgZ7&#10;2jdU3k4Po2A65l+Hotrj+BljfLkXV7c5XJV6Xs75FoSn2f+L/9wfWsEmDmvDmXAE5O4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Gxw78IAAADcAAAADwAAAAAAAAAAAAAA&#10;AAChAgAAZHJzL2Rvd25yZXYueG1sUEsFBgAAAAAEAAQA+QAAAJADAAAAAA==&#10;" strokecolor="black [3040]" strokeweight=".5pt">
                          <v:stroke dashstyle="3 1"/>
                        </v:line>
                        <v:line id="Straight Connector 329" o:spid="_x0000_s1179" style="position:absolute;visibility:visible;mso-wrap-style:square" from="0,5257" to="23168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DVdMUAAADcAAAADwAAAGRycy9kb3ducmV2LnhtbESPQWvCQBSE74L/YXkFb7ppBKmpq4hY&#10;UPBgNQePj+wzic2+jdltEv+9Wyh4HGbmG2ax6k0lWmpcaVnB+yQCQZxZXXKuID1/jT9AOI+ssbJM&#10;Ch7kYLUcDhaYaNvxN7Unn4sAYZeggsL7OpHSZQUZdBNbEwfvahuDPsgml7rBLsBNJeMomkmDJYeF&#10;AmvaFJT9nH6Ngm6/Pm7T6wbbQ4zx5Z7e3HR7U2r01q8/QXjq/Sv8395pBdN4Dn9nw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DVdMUAAADcAAAADwAAAAAAAAAA&#10;AAAAAAChAgAAZHJzL2Rvd25yZXYueG1sUEsFBgAAAAAEAAQA+QAAAJMDAAAAAA==&#10;" strokecolor="black [3040]" strokeweight=".5pt">
                          <v:stroke dashstyle="3 1"/>
                        </v:line>
                      </v:group>
                      <v:group id="Group 330" o:spid="_x0000_s1180" style="position:absolute;width:29201;height:11539" coordsize="19659,60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      <v:line id="Straight Connector 331" o:spid="_x0000_s1181" style="position:absolute;flip:x y;visibility:visible;mso-wrap-style:square" from="0,0" to="0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mxvsUAAADcAAAADwAAAGRycy9kb3ducmV2LnhtbESPQWvCQBSE70L/w/IKXkQ3MSCaukoR&#10;pb14MNH7M/tMgtm3aXar6b/vCoLHYWa+YZbr3jTiRp2rLSuIJxEI4sLqmksFx3w3noNwHlljY5kU&#10;/JGD9eptsMRU2zsf6Jb5UgQIuxQVVN63qZSuqMigm9iWOHgX2xn0QXal1B3eA9w0chpFM2mw5rBQ&#10;YUubiopr9msU5KN8e97+XI77zXWfLZKv+Dylk1LD9/7zA4Sn3r/Cz/a3VpAkMTzOh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8mxv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32" o:spid="_x0000_s1182" style="position:absolute;flip:x y;visibility:visible;mso-wrap-style:square" from="1143,0" to="114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svycUAAADcAAAADwAAAGRycy9kb3ducmV2LnhtbESPQWvCQBSE70L/w/IKXkQ3JiCaukoR&#10;pb14MNH7M/tMgtm3aXar6b/vCoLHYWa+YZbr3jTiRp2rLSuYTiIQxIXVNZcKjvluPAfhPLLGxjIp&#10;+CMH69XbYImptnc+0C3zpQgQdikqqLxvUyldUZFBN7EtcfAutjPog+xKqTu8B7hpZBxFM2mw5rBQ&#10;YUubiopr9msU5KN8e97+XI77zXWfLZKv6Tmmk1LD9/7zA4Sn3r/Cz/a3VpAkMTzOh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xsvy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33" o:spid="_x0000_s1183" style="position:absolute;flip:x y;visibility:visible;mso-wrap-style:square" from="2362,0" to="236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eKUsQAAADcAAAADwAAAGRycy9kb3ducmV2LnhtbESPQYvCMBSE7wv+h/AEL4umWli0GkVE&#10;cS8ettX7s3m2xeal22S1/vuNIHgcZuYbZrHqTC1u1LrKsoLxKAJBnFtdcaHgmO2GUxDOI2usLZOC&#10;BzlYLXsfC0y0vfMP3VJfiABhl6CC0vsmkdLlJRl0I9sQB+9iW4M+yLaQusV7gJtaTqLoSxqsOCyU&#10;2NCmpPya/hkF2We2PW9/L8fD5npIZ/F+fJ7QSalBv1vPQXjq/Dv8an9rBXEcw/NMOA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V4pS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334" o:spid="_x0000_s1184" style="position:absolute;flip:x y;visibility:visible;mso-wrap-style:square" from="3505,0" to="350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4SJsUAAADcAAAADwAAAGRycy9kb3ducmV2LnhtbESPQWvCQBSE7wX/w/IKXkrdaIrU1FVE&#10;LHrxYBLvz+wzCWbfxuxW4793C4Ueh5n5hpkve9OIG3WutqxgPIpAEBdW11wqyLPv908QziNrbCyT&#10;ggc5WC4GL3NMtL3zgW6pL0WAsEtQQeV9m0jpiooMupFtiYN3tp1BH2RXSt3hPcBNIydRNJUGaw4L&#10;Fba0rqi4pD9GQfaWbU6b6znfry/7dBZvx6cJHZUavvarLxCeev8f/mvvtII4/oD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4SJ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35" o:spid="_x0000_s1185" style="position:absolute;flip:x y;visibility:visible;mso-wrap-style:square" from="4648,0" to="464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K3vcUAAADcAAAADwAAAGRycy9kb3ducmV2LnhtbESPQWvCQBSE7wX/w/IKXkrdaKjU1FVE&#10;LHrxYBLvz+wzCWbfxuxW4793C4Ueh5n5hpkve9OIG3WutqxgPIpAEBdW11wqyLPv908QziNrbCyT&#10;ggc5WC4GL3NMtL3zgW6pL0WAsEtQQeV9m0jpiooMupFtiYN3tp1BH2RXSt3hPcBNIydRNJUGaw4L&#10;Fba0rqi4pD9GQfaWbU6b6znfry/7dBZvx6cJHZUavvarLxCeev8f/mvvtII4/oD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K3v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36" o:spid="_x0000_s1186" style="position:absolute;flip:x y;visibility:visible;mso-wrap-style:square" from="5791,0" to="579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ApysQAAADcAAAADwAAAGRycy9kb3ducmV2LnhtbESPQYvCMBSE78L+h/AWvMiaakHcrlEW&#10;UfTiwda9P5tnW2xeuk3U+u+NIHgcZuYbZrboTC2u1LrKsoLRMAJBnFtdcaHgkK2/piCcR9ZYWyYF&#10;d3KwmH/0Zphoe+M9XVNfiABhl6CC0vsmkdLlJRl0Q9sQB+9kW4M+yLaQusVbgJtajqNoIg1WHBZK&#10;bGhZUn5OL0ZBNshWx9X/6bBbnnfpd7wZHcf0p1T/s/v9AeGp8+/wq73VCuJ4As8z4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CnK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337" o:spid="_x0000_s1187" style="position:absolute;flip:x y;visibility:visible;mso-wrap-style:square" from="6934,0" to="693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yMUcUAAADcAAAADwAAAGRycy9kb3ducmV2LnhtbESPQWvCQBSE7wX/w/IKXkrdaKDW1FVE&#10;LHrxYBLvz+wzCWbfxuxW4793C4Ueh5n5hpkve9OIG3WutqxgPIpAEBdW11wqyLPv908QziNrbCyT&#10;ggc5WC4GL3NMtL3zgW6pL0WAsEtQQeV9m0jpiooMupFtiYN3tp1BH2RXSt3hPcBNIydR9CEN1hwW&#10;KmxpXVFxSX+Mguwt25w213O+X1/26Szejk8TOio1fO1XXyA89f4//NfeaQVxPIX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yMU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38" o:spid="_x0000_s1188" style="position:absolute;flip:x y;visibility:visible;mso-wrap-style:square" from="8077,0" to="8077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MYI8IAAADcAAAADwAAAGRycy9kb3ducmV2LnhtbERPTYvCMBC9C/6HMMJeZE21ILvVKCIu&#10;evFg272PzdgWm0m3yWr99+YgeHy87+W6N424UedqywqmkwgEcWF1zaWCPPv5/ALhPLLGxjIpeJCD&#10;9Wo4WGKi7Z1PdEt9KUIIuwQVVN63iZSuqMigm9iWOHAX2xn0AXal1B3eQ7hp5CyK5tJgzaGhwpa2&#10;FRXX9N8oyMbZ7rz7u+TH7fWYfsf76XlGv0p9jPrNAoSn3r/FL/dBK4jjsDacCUd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vMYI8IAAADcAAAADwAAAAAAAAAAAAAA&#10;AAChAgAAZHJzL2Rvd25yZXYueG1sUEsFBgAAAAAEAAQA+QAAAJADAAAAAA==&#10;" strokecolor="black [3040]" strokeweight=".5pt">
                          <v:stroke dashstyle="3 1"/>
                        </v:line>
                        <v:line id="Straight Connector 339" o:spid="_x0000_s1189" style="position:absolute;flip:x y;visibility:visible;mso-wrap-style:square" from="9296,0" to="929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+9uMQAAADcAAAADwAAAGRycy9kb3ducmV2LnhtbESPQYvCMBSE7wv+h/AEL4umWhCtRhFR&#10;di8ebPX+bJ5tsXnpNlnt/vuNIHgcZuYbZrnuTC3u1LrKsoLxKAJBnFtdcaHglO2HMxDOI2usLZOC&#10;P3KwXvU+lpho++Aj3VNfiABhl6CC0vsmkdLlJRl0I9sQB+9qW4M+yLaQusVHgJtaTqJoKg1WHBZK&#10;bGhbUn5Lf42C7DPbXXY/19Nhezuk8/hrfJnQWalBv9ssQHjq/Dv8an9rBXE8h+eZcAT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v724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340" o:spid="_x0000_s1190" style="position:absolute;flip:x y;visibility:visible;mso-wrap-style:square" from="10439,0" to="1043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NnWMMAAADcAAAADwAAAGRycy9kb3ducmV2LnhtbERPu27CMBTdkfoP1q3UpSpOoEI0jYkQ&#10;AtGFgYTul/jmIeLrELuQ/n09VGI8Ou80G00nbjS41rKCeBqBIC6tbrlWcCp2b0sQziNr7CyTgl9y&#10;kK2eJikm2t75SLfc1yKEsEtQQeN9n0jpyoYMuqntiQNX2cGgD3CopR7wHsJNJ2dRtJAGWw4NDfa0&#10;aai85D9GQfFabM/ba3U6bC6H/GO+j88z+lbq5Xlcf4LwNPqH+N/9pRXM38P8cCYc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DZ1jDAAAA3AAAAA8AAAAAAAAAAAAA&#10;AAAAoQIAAGRycy9kb3ducmV2LnhtbFBLBQYAAAAABAAEAPkAAACRAwAAAAA=&#10;" strokecolor="black [3040]" strokeweight=".5pt">
                          <v:stroke dashstyle="3 1"/>
                        </v:line>
                        <v:line id="Straight Connector 341" o:spid="_x0000_s1191" style="position:absolute;flip:x y;visibility:visible;mso-wrap-style:square" from="11582,0" to="1158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/Cw8UAAADcAAAADwAAAGRycy9kb3ducmV2LnhtbESPQWvCQBSE7wX/w/IKXkrdRIvU1FVE&#10;LHrxYBLvz+wzCWbfxuxW4793C4Ueh5n5hpkve9OIG3WutqwgHkUgiAuray4V5Nn3+ycI55E1NpZJ&#10;wYMcLBeDlzkm2t75QLfUlyJA2CWooPK+TaR0RUUG3ci2xME7286gD7Irpe7wHuCmkeMomkqDNYeF&#10;CltaV1Rc0h+jIHvLNqfN9Zzv15d9Opts49OYjkoNX/vVFwhPvf8P/7V3WsHkI4b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8/Cw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42" o:spid="_x0000_s1192" style="position:absolute;flip:x y;visibility:visible;mso-wrap-style:square" from="12725,0" to="1272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1ctMUAAADcAAAADwAAAGRycy9kb3ducmV2LnhtbESPQWvCQBSE7wX/w/IKXkrdGIvU1FVE&#10;LHrxYBLvz+wzCWbfxuxW4793C4Ueh5n5hpkve9OIG3WutqxgPIpAEBdW11wqyLPv908QziNrbCyT&#10;ggc5WC4GL3NMtL3zgW6pL0WAsEtQQeV9m0jpiooMupFtiYN3tp1BH2RXSt3hPcBNI+MomkqDNYeF&#10;CltaV1Rc0h+jIHvLNqfN9Zzv15d9Optsx6eYjkoNX/vVFwhPvf8P/7V3WsHkI4b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1ctM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43" o:spid="_x0000_s1193" style="position:absolute;flip:x y;visibility:visible;mso-wrap-style:square" from="15011,0" to="1501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H5L8UAAADcAAAADwAAAGRycy9kb3ducmV2LnhtbESPQWvCQBSE7wX/w/IKXkrdaIrU1FVE&#10;LHrxYBLvz+wzCWbfxuxW4793C4Ueh5n5hpkve9OIG3WutqxgPIpAEBdW11wqyLPv908QziNrbCyT&#10;ggc5WC4GL3NMtL3zgW6pL0WAsEtQQeV9m0jpiooMupFtiYN3tp1BH2RXSt3hPcBNIydRNJUGaw4L&#10;Fba0rqi4pD9GQfaWbU6b6znfry/7dBZvx6cJHZUavvarLxCeev8f/mvvtIL4I4b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FH5L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44" o:spid="_x0000_s1194" style="position:absolute;flip:x y;visibility:visible;mso-wrap-style:square" from="18516,0" to="1851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hhW8UAAADcAAAADwAAAGRycy9kb3ducmV2LnhtbESPT4vCMBTE78J+h/AWvMia+gfRapRF&#10;FPfiwda9P5tnW2xeuk3U+u3NguBxmJnfMItVaypxo8aVlhUM+hEI4szqknMFx3T7NQXhPLLGyjIp&#10;eJCD1fKjs8BY2zsf6Jb4XAQIuxgVFN7XsZQuK8ig69uaOHhn2xj0QTa51A3eA9xUchhFE2mw5LBQ&#10;YE3rgrJLcjUK0l66OW3+zsf9+rJPZqPd4DSkX6W6n+33HISn1r/Dr/aPVjAaj+H/TDgCc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7hhW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45" o:spid="_x0000_s1195" style="position:absolute;flip:x y;visibility:visible;mso-wrap-style:square" from="19659,0" to="1965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TEwMYAAADcAAAADwAAAGRycy9kb3ducmV2LnhtbESPT2vCQBTE7wW/w/IEL1I3/mmxqauI&#10;KPXioYnen9lnEsy+jdlV47fvCkKPw8z8hpktWlOJGzWutKxgOIhAEGdWl5wr2Keb9ykI55E1VpZJ&#10;wYMcLOadtxnG2t75l26Jz0WAsItRQeF9HUvpsoIMuoGtiYN3so1BH2STS93gPcBNJUdR9CkNlhwW&#10;CqxpVVB2Tq5GQdpP18f15bTfrc675Gv8MzyO6KBUr9suv0F4av1/+NXeagXjyQc8z4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0xMD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346" o:spid="_x0000_s1196" style="position:absolute;flip:x y;visibility:visible;mso-wrap-style:square" from="16154,0" to="1615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Zat8UAAADcAAAADwAAAGRycy9kb3ducmV2LnhtbESPT4vCMBTE78J+h/AWvMia+gfRapRF&#10;FPfiwda9P5tnW2xeuk3U+u3NguBxmJnfMItVaypxo8aVlhUM+hEI4szqknMFx3T7NQXhPLLGyjIp&#10;eJCD1fKjs8BY2zsf6Jb4XAQIuxgVFN7XsZQuK8ig69uaOHhn2xj0QTa51A3eA9xUchhFE2mw5LBQ&#10;YE3rgrJLcjUK0l66OW3+zsf9+rJPZqPd4DSkX6W6n+33HISn1r/Dr/aPVjAaT+D/TDgCc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CZat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347" o:spid="_x0000_s1197" style="position:absolute;flip:x y;visibility:visible;mso-wrap-style:square" from="13868,0" to="1386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r/LMYAAADcAAAADwAAAGRycy9kb3ducmV2LnhtbESPT2vCQBTE7wW/w/IEL1I3/qG1qauI&#10;KPXioYnen9lnEsy+jdlV47fvCkKPw8z8hpktWlOJGzWutKxgOIhAEGdWl5wr2Keb9ykI55E1VpZJ&#10;wYMcLOadtxnG2t75l26Jz0WAsItRQeF9HUvpsoIMuoGtiYN3so1BH2STS93gPcBNJUdR9CENlhwW&#10;CqxpVVB2Tq5GQdpP18f15bTfrc675Gv8MzyO6KBUr9suv0F4av1/+NXeagXjySc8z4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9q/yz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348" o:spid="_x0000_s1198" style="position:absolute;flip:x y;visibility:visible;mso-wrap-style:square" from="17373,0" to="1737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VrXsMAAADcAAAADwAAAGRycy9kb3ducmV2LnhtbERPu27CMBTdkfoP1q3UpSpOoEI0jYkQ&#10;AtGFgYTul/jmIeLrELuQ/n09VGI8Ou80G00nbjS41rKCeBqBIC6tbrlWcCp2b0sQziNr7CyTgl9y&#10;kK2eJikm2t75SLfc1yKEsEtQQeN9n0jpyoYMuqntiQNX2cGgD3CopR7wHsJNJ2dRtJAGWw4NDfa0&#10;aai85D9GQfFabM/ba3U6bC6H/GO+j88z+lbq5Xlcf4LwNPqH+N/9pRXM38PacCYc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1a17DAAAA3AAAAA8AAAAAAAAAAAAA&#10;AAAAoQIAAGRycy9kb3ducmV2LnhtbFBLBQYAAAAABAAEAPkAAACRAwAAAAA=&#10;" strokecolor="black [3040]" strokeweight=".5pt">
                          <v:stroke dashstyle="3 1"/>
                        </v:line>
                      </v:group>
                    </v:group>
                    <v:shape id="Text Box 349" o:spid="_x0000_s1199" type="#_x0000_t202" style="position:absolute;left:17020;top:3481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B0v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M4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AdL/HAAAA3AAAAA8AAAAAAAAAAAAAAAAAmAIAAGRy&#10;cy9kb3ducmV2LnhtbFBLBQYAAAAABAAEAPUAAACMAwAAAAA=&#10;" filled="f" stroked="f" strokeweight=".5pt">
                      <v:textbox>
                        <w:txbxContent>
                          <w:p w:rsidR="00B51ADF" w:rsidRPr="005B06E7" w:rsidRDefault="00B51ADF" w:rsidP="00B51ADF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Oval 350" o:spid="_x0000_s1200" style="position:absolute;left:18688;top:4745;width:450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jlccAA&#10;AADcAAAADwAAAGRycy9kb3ducmV2LnhtbERPzYrCMBC+C75DGGFvmrqLstttlEURxINg3QcYmrFp&#10;bSaliba+vTkIHj++/2w92EbcqfOVYwXzWQKCuHC64lLB/3k3/QbhA7LGxjEpeJCH9Wo8yjDVrucT&#10;3fNQihjCPkUFJoQ2ldIXhiz6mWuJI3dxncUQYVdK3WEfw20jP5NkKS1WHBsMtrQxVFzzm1WwDLmp&#10;rvXx8ZNstv1hvrvI2kulPibD3y+IQEN4i1/uvVbwtYjz45l4BO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HjlccAAAADcAAAADwAAAAAAAAAAAAAAAACYAgAAZHJzL2Rvd25y&#10;ZXYueG1sUEsFBgAAAAAEAAQA9QAAAIUDAAAAAA==&#10;" fillcolor="black [3213]" stroked="f" strokeweight="2pt"/>
                  </v:group>
                </v:group>
                <v:shape id="Text Box 389" o:spid="_x0000_s1201" type="#_x0000_t202" style="position:absolute;left:228;top:9144;width:9011;height:2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Ld8IA&#10;AADcAAAADwAAAGRycy9kb3ducmV2LnhtbESPQWsCMRSE74X+h/AKvdVsLZR1axQrKoWeqtLzY/NM&#10;gpuXJYnr+u+bQqHHYWa+YebL0XdioJhcYAXPkwoEcRu0Y6PgeNg+1SBSRtbYBSYFN0qwXNzfzbHR&#10;4cpfNOyzEQXCqUEFNue+kTK1ljymSeiJi3cK0WMuMhqpI14L3HdyWlWv0qPjsmCxp7Wl9ry/eAWb&#10;dzMzbY3Rbmrt3DB+nz7NTqnHh3H1BiLTmP/Df+0PreClnsHvmXIE5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Kkt3wgAAANwAAAAPAAAAAAAAAAAAAAAAAJgCAABkcnMvZG93&#10;bnJldi54bWxQSwUGAAAAAAQABAD1AAAAhwMAAAAA&#10;" fillcolor="white [3201]" strokeweight=".5pt">
                  <v:textbox>
                    <w:txbxContent>
                      <w:p w:rsidR="00B51ADF" w:rsidRPr="00B51ADF" w:rsidRDefault="00B51ADF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B51ADF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Scale Factor: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C4840">
        <w:rPr>
          <w:rFonts w:ascii="Times New Roman" w:hAnsi="Times New Roman" w:cs="Times New Roman"/>
        </w:rPr>
        <w:t xml:space="preserve">  </w:t>
      </w:r>
      <w:r w:rsidR="008C4840">
        <w:rPr>
          <w:rFonts w:ascii="Times New Roman" w:hAnsi="Times New Roman" w:cs="Times New Roman"/>
        </w:rPr>
        <w:tab/>
      </w:r>
      <w:r w:rsidR="008C4840">
        <w:rPr>
          <w:rFonts w:ascii="Times New Roman" w:hAnsi="Times New Roman" w:cs="Times New Roman"/>
        </w:rPr>
        <w:tab/>
      </w:r>
      <w:r w:rsidR="008C4840">
        <w:rPr>
          <w:rFonts w:ascii="Times New Roman" w:hAnsi="Times New Roman" w:cs="Times New Roman"/>
        </w:rPr>
        <w:tab/>
      </w:r>
      <w:r w:rsidR="008C4840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8C4840">
        <w:rPr>
          <w:rFonts w:ascii="Times New Roman" w:hAnsi="Times New Roman" w:cs="Times New Roman"/>
        </w:rPr>
        <w:t>2.</w:t>
      </w: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8C4840" w:rsidP="008C4840">
      <w:pPr>
        <w:rPr>
          <w:rFonts w:ascii="Times New Roman" w:hAnsi="Times New Roman" w:cs="Times New Roman"/>
        </w:rPr>
      </w:pPr>
    </w:p>
    <w:p w:rsidR="00B51ADF" w:rsidRDefault="00B51ADF" w:rsidP="008C4840">
      <w:pPr>
        <w:rPr>
          <w:rFonts w:ascii="Times New Roman" w:hAnsi="Times New Roman" w:cs="Times New Roman"/>
        </w:rPr>
      </w:pPr>
    </w:p>
    <w:p w:rsidR="00B40CFA" w:rsidRDefault="00702582" w:rsidP="008C484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990016" behindDoc="0" locked="0" layoutInCell="1" allowOverlap="1" wp14:anchorId="046365AD" wp14:editId="74403DEA">
                <wp:simplePos x="0" y="0"/>
                <wp:positionH relativeFrom="column">
                  <wp:posOffset>3850913</wp:posOffset>
                </wp:positionH>
                <wp:positionV relativeFrom="paragraph">
                  <wp:posOffset>92467</wp:posOffset>
                </wp:positionV>
                <wp:extent cx="3018888" cy="1391005"/>
                <wp:effectExtent l="0" t="0" r="0" b="0"/>
                <wp:wrapNone/>
                <wp:docPr id="393" name="Group 3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18888" cy="1391005"/>
                          <a:chOff x="270" y="10730"/>
                          <a:chExt cx="3019576" cy="1391768"/>
                        </a:xfrm>
                      </wpg:grpSpPr>
                      <wpg:grpSp>
                        <wpg:cNvPr id="394" name="Group 394"/>
                        <wpg:cNvGrpSpPr/>
                        <wpg:grpSpPr>
                          <a:xfrm>
                            <a:off x="270" y="10730"/>
                            <a:ext cx="3019576" cy="1391768"/>
                            <a:chOff x="-33765" y="-187383"/>
                            <a:chExt cx="3019963" cy="1392419"/>
                          </a:xfrm>
                        </wpg:grpSpPr>
                        <wpg:grpSp>
                          <wpg:cNvPr id="395" name="Group 395"/>
                          <wpg:cNvGrpSpPr/>
                          <wpg:grpSpPr>
                            <a:xfrm>
                              <a:off x="-33765" y="-187383"/>
                              <a:ext cx="3019963" cy="1392419"/>
                              <a:chOff x="-1783101" y="-59654"/>
                              <a:chExt cx="3108026" cy="1392683"/>
                            </a:xfrm>
                          </wpg:grpSpPr>
                          <wps:wsp>
                            <wps:cNvPr id="396" name="Freeform 396"/>
                            <wps:cNvSpPr/>
                            <wps:spPr>
                              <a:xfrm>
                                <a:off x="-1575530" y="127051"/>
                                <a:ext cx="2657712" cy="997983"/>
                              </a:xfrm>
                              <a:custGeom>
                                <a:avLst/>
                                <a:gdLst>
                                  <a:gd name="connsiteX0" fmla="*/ 217170 w 2137410"/>
                                  <a:gd name="connsiteY0" fmla="*/ 880110 h 880110"/>
                                  <a:gd name="connsiteX1" fmla="*/ 0 w 2137410"/>
                                  <a:gd name="connsiteY1" fmla="*/ 0 h 880110"/>
                                  <a:gd name="connsiteX2" fmla="*/ 2137410 w 2137410"/>
                                  <a:gd name="connsiteY2" fmla="*/ 622935 h 880110"/>
                                  <a:gd name="connsiteX3" fmla="*/ 217170 w 2137410"/>
                                  <a:gd name="connsiteY3" fmla="*/ 880110 h 880110"/>
                                  <a:gd name="connsiteX0" fmla="*/ 1 w 1920241"/>
                                  <a:gd name="connsiteY0" fmla="*/ 421005 h 421005"/>
                                  <a:gd name="connsiteX1" fmla="*/ 553382 w 1920241"/>
                                  <a:gd name="connsiteY1" fmla="*/ 0 h 421005"/>
                                  <a:gd name="connsiteX2" fmla="*/ 1920241 w 1920241"/>
                                  <a:gd name="connsiteY2" fmla="*/ 163830 h 421005"/>
                                  <a:gd name="connsiteX3" fmla="*/ 1 w 1920241"/>
                                  <a:gd name="connsiteY3" fmla="*/ 421005 h 421005"/>
                                  <a:gd name="connsiteX0" fmla="*/ 0 w 4117259"/>
                                  <a:gd name="connsiteY0" fmla="*/ 335591 h 335591"/>
                                  <a:gd name="connsiteX1" fmla="*/ 2750400 w 4117259"/>
                                  <a:gd name="connsiteY1" fmla="*/ 0 h 335591"/>
                                  <a:gd name="connsiteX2" fmla="*/ 4117259 w 4117259"/>
                                  <a:gd name="connsiteY2" fmla="*/ 163830 h 335591"/>
                                  <a:gd name="connsiteX3" fmla="*/ 0 w 4117259"/>
                                  <a:gd name="connsiteY3" fmla="*/ 335591 h 335591"/>
                                  <a:gd name="connsiteX0" fmla="*/ 0 w 4117259"/>
                                  <a:gd name="connsiteY0" fmla="*/ 332287 h 332287"/>
                                  <a:gd name="connsiteX1" fmla="*/ 2751469 w 4117259"/>
                                  <a:gd name="connsiteY1" fmla="*/ 0 h 332287"/>
                                  <a:gd name="connsiteX2" fmla="*/ 4117259 w 4117259"/>
                                  <a:gd name="connsiteY2" fmla="*/ 160526 h 332287"/>
                                  <a:gd name="connsiteX3" fmla="*/ 0 w 4117259"/>
                                  <a:gd name="connsiteY3" fmla="*/ 332287 h 332287"/>
                                  <a:gd name="connsiteX0" fmla="*/ 0 w 4117259"/>
                                  <a:gd name="connsiteY0" fmla="*/ 996941 h 996941"/>
                                  <a:gd name="connsiteX1" fmla="*/ 2085396 w 4117259"/>
                                  <a:gd name="connsiteY1" fmla="*/ 0 h 996941"/>
                                  <a:gd name="connsiteX2" fmla="*/ 4117259 w 4117259"/>
                                  <a:gd name="connsiteY2" fmla="*/ 825180 h 996941"/>
                                  <a:gd name="connsiteX3" fmla="*/ 0 w 4117259"/>
                                  <a:gd name="connsiteY3" fmla="*/ 996941 h 996941"/>
                                  <a:gd name="connsiteX0" fmla="*/ 0 w 4117259"/>
                                  <a:gd name="connsiteY0" fmla="*/ 996941 h 1159730"/>
                                  <a:gd name="connsiteX1" fmla="*/ 2085396 w 4117259"/>
                                  <a:gd name="connsiteY1" fmla="*/ 0 h 1159730"/>
                                  <a:gd name="connsiteX2" fmla="*/ 4117259 w 4117259"/>
                                  <a:gd name="connsiteY2" fmla="*/ 1159730 h 1159730"/>
                                  <a:gd name="connsiteX3" fmla="*/ 0 w 4117259"/>
                                  <a:gd name="connsiteY3" fmla="*/ 996941 h 1159730"/>
                                  <a:gd name="connsiteX0" fmla="*/ 0 w 3439879"/>
                                  <a:gd name="connsiteY0" fmla="*/ 996941 h 996941"/>
                                  <a:gd name="connsiteX1" fmla="*/ 2085396 w 3439879"/>
                                  <a:gd name="connsiteY1" fmla="*/ 0 h 996941"/>
                                  <a:gd name="connsiteX2" fmla="*/ 3439879 w 3439879"/>
                                  <a:gd name="connsiteY2" fmla="*/ 823592 h 996941"/>
                                  <a:gd name="connsiteX3" fmla="*/ 0 w 3439879"/>
                                  <a:gd name="connsiteY3" fmla="*/ 996941 h 996941"/>
                                  <a:gd name="connsiteX0" fmla="*/ 0 w 4117115"/>
                                  <a:gd name="connsiteY0" fmla="*/ 996941 h 996941"/>
                                  <a:gd name="connsiteX1" fmla="*/ 2085396 w 4117115"/>
                                  <a:gd name="connsiteY1" fmla="*/ 0 h 996941"/>
                                  <a:gd name="connsiteX2" fmla="*/ 4117115 w 4117115"/>
                                  <a:gd name="connsiteY2" fmla="*/ 825497 h 996941"/>
                                  <a:gd name="connsiteX3" fmla="*/ 0 w 4117115"/>
                                  <a:gd name="connsiteY3" fmla="*/ 996941 h 996941"/>
                                  <a:gd name="connsiteX0" fmla="*/ 0 w 4117115"/>
                                  <a:gd name="connsiteY0" fmla="*/ 838732 h 838732"/>
                                  <a:gd name="connsiteX1" fmla="*/ 1408159 w 4117115"/>
                                  <a:gd name="connsiteY1" fmla="*/ 0 h 838732"/>
                                  <a:gd name="connsiteX2" fmla="*/ 4117115 w 4117115"/>
                                  <a:gd name="connsiteY2" fmla="*/ 667288 h 838732"/>
                                  <a:gd name="connsiteX3" fmla="*/ 0 w 4117115"/>
                                  <a:gd name="connsiteY3" fmla="*/ 838732 h 838732"/>
                                  <a:gd name="connsiteX0" fmla="*/ 0 w 10302557"/>
                                  <a:gd name="connsiteY0" fmla="*/ 997657 h 997657"/>
                                  <a:gd name="connsiteX1" fmla="*/ 1408159 w 10302557"/>
                                  <a:gd name="connsiteY1" fmla="*/ 158925 h 997657"/>
                                  <a:gd name="connsiteX2" fmla="*/ 10302557 w 10302557"/>
                                  <a:gd name="connsiteY2" fmla="*/ 0 h 997657"/>
                                  <a:gd name="connsiteX3" fmla="*/ 0 w 10302557"/>
                                  <a:gd name="connsiteY3" fmla="*/ 997657 h 997657"/>
                                  <a:gd name="connsiteX0" fmla="*/ 4785814 w 8894398"/>
                                  <a:gd name="connsiteY0" fmla="*/ 1154035 h 1154035"/>
                                  <a:gd name="connsiteX1" fmla="*/ 0 w 8894398"/>
                                  <a:gd name="connsiteY1" fmla="*/ 158925 h 1154035"/>
                                  <a:gd name="connsiteX2" fmla="*/ 8894398 w 8894398"/>
                                  <a:gd name="connsiteY2" fmla="*/ 0 h 1154035"/>
                                  <a:gd name="connsiteX3" fmla="*/ 4785814 w 8894398"/>
                                  <a:gd name="connsiteY3" fmla="*/ 1154035 h 1154035"/>
                                  <a:gd name="connsiteX0" fmla="*/ 4785814 w 8894398"/>
                                  <a:gd name="connsiteY0" fmla="*/ 997984 h 997984"/>
                                  <a:gd name="connsiteX1" fmla="*/ 0 w 8894398"/>
                                  <a:gd name="connsiteY1" fmla="*/ 158925 h 997984"/>
                                  <a:gd name="connsiteX2" fmla="*/ 8894398 w 8894398"/>
                                  <a:gd name="connsiteY2" fmla="*/ 0 h 997984"/>
                                  <a:gd name="connsiteX3" fmla="*/ 4785814 w 8894398"/>
                                  <a:gd name="connsiteY3" fmla="*/ 997984 h 997984"/>
                                  <a:gd name="connsiteX0" fmla="*/ 6192821 w 10301405"/>
                                  <a:gd name="connsiteY0" fmla="*/ 997984 h 997984"/>
                                  <a:gd name="connsiteX1" fmla="*/ 0 w 10301405"/>
                                  <a:gd name="connsiteY1" fmla="*/ 333029 h 997984"/>
                                  <a:gd name="connsiteX2" fmla="*/ 10301405 w 10301405"/>
                                  <a:gd name="connsiteY2" fmla="*/ 0 h 997984"/>
                                  <a:gd name="connsiteX3" fmla="*/ 6192821 w 10301405"/>
                                  <a:gd name="connsiteY3" fmla="*/ 997984 h 99798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0301405" h="997984">
                                    <a:moveTo>
                                      <a:pt x="6192821" y="997984"/>
                                    </a:moveTo>
                                    <a:lnTo>
                                      <a:pt x="0" y="333029"/>
                                    </a:lnTo>
                                    <a:lnTo>
                                      <a:pt x="10301405" y="0"/>
                                    </a:lnTo>
                                    <a:lnTo>
                                      <a:pt x="6192821" y="997984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7" name="Text Box 397"/>
                            <wps:cNvSpPr txBox="1"/>
                            <wps:spPr>
                              <a:xfrm>
                                <a:off x="-56675" y="1086130"/>
                                <a:ext cx="512445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B1A4A" w:rsidRPr="003E0F48" w:rsidRDefault="007B1A4A" w:rsidP="007B1A4A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8" name="Text Box 398"/>
                            <wps:cNvSpPr txBox="1"/>
                            <wps:spPr>
                              <a:xfrm>
                                <a:off x="961019" y="-59654"/>
                                <a:ext cx="363906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B1A4A" w:rsidRPr="005B06E7" w:rsidRDefault="007B1A4A" w:rsidP="007B1A4A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5B06E7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9" name="Text Box 399"/>
                            <wps:cNvSpPr txBox="1"/>
                            <wps:spPr>
                              <a:xfrm>
                                <a:off x="-1783101" y="267466"/>
                                <a:ext cx="403859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B1A4A" w:rsidRPr="005B06E7" w:rsidRDefault="007B1A4A" w:rsidP="007B1A4A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5B06E7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00" name="Group 400"/>
                          <wpg:cNvGrpSpPr/>
                          <wpg:grpSpPr>
                            <a:xfrm>
                              <a:off x="0" y="0"/>
                              <a:ext cx="2920105" cy="1155700"/>
                              <a:chOff x="0" y="0"/>
                              <a:chExt cx="2920105" cy="1155700"/>
                            </a:xfrm>
                          </wpg:grpSpPr>
                          <wpg:grpSp>
                            <wpg:cNvPr id="401" name="Group 401"/>
                            <wpg:cNvGrpSpPr/>
                            <wpg:grpSpPr>
                              <a:xfrm>
                                <a:off x="0" y="0"/>
                                <a:ext cx="2920105" cy="1155700"/>
                                <a:chOff x="0" y="0"/>
                                <a:chExt cx="2920105" cy="1155700"/>
                              </a:xfrm>
                            </wpg:grpSpPr>
                            <wpg:grpSp>
                              <wpg:cNvPr id="402" name="Group 402"/>
                              <wpg:cNvGrpSpPr/>
                              <wpg:grpSpPr>
                                <a:xfrm>
                                  <a:off x="0" y="0"/>
                                  <a:ext cx="2919730" cy="1155700"/>
                                  <a:chOff x="0" y="0"/>
                                  <a:chExt cx="2316892" cy="609600"/>
                                </a:xfrm>
                              </wpg:grpSpPr>
                              <wps:wsp>
                                <wps:cNvPr id="403" name="Straight Connector 403"/>
                                <wps:cNvCnPr/>
                                <wps:spPr>
                                  <a:xfrm>
                                    <a:off x="0" y="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4" name="Straight Connector 404"/>
                                <wps:cNvCnPr/>
                                <wps:spPr>
                                  <a:xfrm>
                                    <a:off x="0" y="8382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5" name="Straight Connector 405"/>
                                <wps:cNvCnPr/>
                                <wps:spPr>
                                  <a:xfrm>
                                    <a:off x="0" y="25908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6" name="Straight Connector 406"/>
                                <wps:cNvCnPr/>
                                <wps:spPr>
                                  <a:xfrm>
                                    <a:off x="0" y="43434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7" name="Straight Connector 407"/>
                                <wps:cNvCnPr/>
                                <wps:spPr>
                                  <a:xfrm>
                                    <a:off x="0" y="60960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8" name="Straight Connector 408"/>
                                <wps:cNvCnPr/>
                                <wps:spPr>
                                  <a:xfrm>
                                    <a:off x="0" y="17526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9" name="Straight Connector 409"/>
                                <wps:cNvCnPr/>
                                <wps:spPr>
                                  <a:xfrm>
                                    <a:off x="0" y="35052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0" name="Straight Connector 410"/>
                                <wps:cNvCnPr/>
                                <wps:spPr>
                                  <a:xfrm>
                                    <a:off x="0" y="52578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411" name="Group 411"/>
                              <wpg:cNvGrpSpPr/>
                              <wpg:grpSpPr>
                                <a:xfrm>
                                  <a:off x="0" y="0"/>
                                  <a:ext cx="2920105" cy="1153927"/>
                                  <a:chOff x="0" y="0"/>
                                  <a:chExt cx="1965960" cy="608665"/>
                                </a:xfrm>
                              </wpg:grpSpPr>
                              <wps:wsp>
                                <wps:cNvPr id="412" name="Straight Connector 412"/>
                                <wps:cNvCnPr/>
                                <wps:spPr>
                                  <a:xfrm flipH="1" flipV="1">
                                    <a:off x="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3" name="Straight Connector 413"/>
                                <wps:cNvCnPr/>
                                <wps:spPr>
                                  <a:xfrm flipH="1" flipV="1">
                                    <a:off x="11430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4" name="Straight Connector 414"/>
                                <wps:cNvCnPr/>
                                <wps:spPr>
                                  <a:xfrm flipH="1" flipV="1">
                                    <a:off x="2362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5" name="Straight Connector 415"/>
                                <wps:cNvCnPr/>
                                <wps:spPr>
                                  <a:xfrm flipH="1" flipV="1">
                                    <a:off x="3505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6" name="Straight Connector 416"/>
                                <wps:cNvCnPr/>
                                <wps:spPr>
                                  <a:xfrm flipH="1" flipV="1">
                                    <a:off x="4648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7" name="Straight Connector 417"/>
                                <wps:cNvCnPr/>
                                <wps:spPr>
                                  <a:xfrm flipH="1" flipV="1">
                                    <a:off x="5791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8" name="Straight Connector 418"/>
                                <wps:cNvCnPr/>
                                <wps:spPr>
                                  <a:xfrm flipH="1" flipV="1">
                                    <a:off x="6934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9" name="Straight Connector 419"/>
                                <wps:cNvCnPr/>
                                <wps:spPr>
                                  <a:xfrm flipH="1" flipV="1">
                                    <a:off x="8077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0" name="Straight Connector 420"/>
                                <wps:cNvCnPr/>
                                <wps:spPr>
                                  <a:xfrm flipH="1" flipV="1">
                                    <a:off x="9296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1" name="Straight Connector 421"/>
                                <wps:cNvCnPr/>
                                <wps:spPr>
                                  <a:xfrm flipH="1" flipV="1">
                                    <a:off x="10439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2" name="Straight Connector 422"/>
                                <wps:cNvCnPr/>
                                <wps:spPr>
                                  <a:xfrm flipH="1" flipV="1">
                                    <a:off x="11582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3" name="Straight Connector 423"/>
                                <wps:cNvCnPr/>
                                <wps:spPr>
                                  <a:xfrm flipH="1" flipV="1">
                                    <a:off x="12725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4" name="Straight Connector 424"/>
                                <wps:cNvCnPr/>
                                <wps:spPr>
                                  <a:xfrm flipH="1" flipV="1">
                                    <a:off x="15011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5" name="Straight Connector 425"/>
                                <wps:cNvCnPr/>
                                <wps:spPr>
                                  <a:xfrm flipH="1" flipV="1">
                                    <a:off x="18516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6" name="Straight Connector 426"/>
                                <wps:cNvCnPr/>
                                <wps:spPr>
                                  <a:xfrm flipH="1" flipV="1">
                                    <a:off x="19659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7" name="Straight Connector 427"/>
                                <wps:cNvCnPr/>
                                <wps:spPr>
                                  <a:xfrm flipH="1" flipV="1">
                                    <a:off x="16154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8" name="Straight Connector 428"/>
                                <wps:cNvCnPr/>
                                <wps:spPr>
                                  <a:xfrm flipH="1" flipV="1">
                                    <a:off x="13868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9" name="Straight Connector 429"/>
                                <wps:cNvCnPr/>
                                <wps:spPr>
                                  <a:xfrm flipH="1" flipV="1">
                                    <a:off x="17373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430" name="Text Box 430"/>
                            <wps:cNvSpPr txBox="1"/>
                            <wps:spPr>
                              <a:xfrm>
                                <a:off x="1676685" y="283888"/>
                                <a:ext cx="373130" cy="24688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B1A4A" w:rsidRPr="005B06E7" w:rsidRDefault="007B1A4A" w:rsidP="007B1A4A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1" name="Oval 431"/>
                            <wps:cNvSpPr/>
                            <wps:spPr>
                              <a:xfrm>
                                <a:off x="1699026" y="469474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432" name="Text Box 432"/>
                        <wps:cNvSpPr txBox="1"/>
                        <wps:spPr>
                          <a:xfrm>
                            <a:off x="159272" y="1076248"/>
                            <a:ext cx="964190" cy="2171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B1A4A" w:rsidRPr="00B51ADF" w:rsidRDefault="00702582" w:rsidP="007B1A4A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Scale Factor: 1/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6365AD" id="Group 393" o:spid="_x0000_s1202" style="position:absolute;margin-left:303.2pt;margin-top:7.3pt;width:237.7pt;height:109.55pt;z-index:251990016;mso-width-relative:margin;mso-height-relative:margin" coordorigin="2,107" coordsize="30195,139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">
                <v:group id="Group 394" o:spid="_x0000_s1203" style="position:absolute;left:2;top:107;width:30196;height:13917" coordorigin="-337,-1873" coordsize="30199,139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FnOc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8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ExZznFAAAA3AAA&#10;AA8AAAAAAAAAAAAAAAAAqgIAAGRycy9kb3ducmV2LnhtbFBLBQYAAAAABAAEAPoAAACcAwAAAAA=&#10;">
                  <v:group id="Group 395" o:spid="_x0000_s1204" style="position:absolute;left:-337;top:-1873;width:30198;height:13923" coordorigin="-17831,-596" coordsize="31080,139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n3Cos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XKX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fcKixgAAANwA&#10;AAAPAAAAAAAAAAAAAAAAAKoCAABkcnMvZG93bnJldi54bWxQSwUGAAAAAAQABAD6AAAAnQMAAAAA&#10;">
                    <v:shape id="Freeform 396" o:spid="_x0000_s1205" style="position:absolute;left:-15755;top:1270;width:26576;height:9980;visibility:visible;mso-wrap-style:square;v-text-anchor:middle" coordsize="10301405,9979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V9nsUA&#10;AADcAAAADwAAAGRycy9kb3ducmV2LnhtbESPQWvCQBSE7wX/w/KE3ppNK2qTugltodWLYNN6f2Sf&#10;STD7NmS3Mf57VxA8DjPzDbPKR9OKgXrXWFbwHMUgiEurG64U/P1+Pb2CcB5ZY2uZFJzJQZ5NHlaY&#10;anviHxoKX4kAYZeigtr7LpXSlTUZdJHtiIN3sL1BH2RfSd3jKcBNK1/ieCENNhwWauzos6byWPwb&#10;Bevvudlv17zXcvbRHHfbYRknB6Uep+P7GwhPo7+Hb+2NVjBLFnA9E46AzC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tX2exQAAANwAAAAPAAAAAAAAAAAAAAAAAJgCAABkcnMv&#10;ZG93bnJldi54bWxQSwUGAAAAAAQABAD1AAAAigMAAAAA&#10;" path="m6192821,997984l,333029,10301405,,6192821,997984xe" filled="f" strokecolor="black [3213]">
                      <v:path arrowok="t" o:connecttype="custom" o:connectlocs="1597717,997983;0,333029;2657712,0;1597717,997983" o:connectangles="0,0,0,0"/>
                    </v:shape>
                    <v:shape id="Text Box 397" o:spid="_x0000_s1206" type="#_x0000_t202" style="position:absolute;left:-566;top:10861;width:5123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NpEc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TBcv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OzaRHHAAAA3AAAAA8AAAAAAAAAAAAAAAAAmAIAAGRy&#10;cy9kb3ducmV2LnhtbFBLBQYAAAAABAAEAPUAAACMAwAAAAA=&#10;" filled="f" stroked="f" strokeweight=".5pt">
                      <v:textbox>
                        <w:txbxContent>
                          <w:p w:rsidR="007B1A4A" w:rsidRPr="003E0F48" w:rsidRDefault="007B1A4A" w:rsidP="007B1A4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398" o:spid="_x0000_s1207" type="#_x0000_t202" style="position:absolute;left:9610;top:-596;width:3639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z9Y8MA&#10;AADcAAAADwAAAGRycy9kb3ducmV2LnhtbERPTYvCMBC9C/sfwix403QVRatRpCAuoge7XryNzdiW&#10;bSa1yWr115uDsMfH+54vW1OJGzWutKzgqx+BIM6sLjlXcPxZ9yYgnEfWWFkmBQ9ysFx8dOYYa3vn&#10;A91Sn4sQwi5GBYX3dSylywoy6Pq2Jg7cxTYGfYBNLnWD9xBuKjmIorE0WHJoKLCmpKDsN/0zCrbJ&#10;eo+H88BMnlWy2V1W9fV4GinV/WxXMxCeWv8vfru/tYLhNKwN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z9Y8MAAADcAAAADwAAAAAAAAAAAAAAAACYAgAAZHJzL2Rv&#10;d25yZXYueG1sUEsFBgAAAAAEAAQA9QAAAIgDAAAAAA==&#10;" filled="f" stroked="f" strokeweight=".5pt">
                      <v:textbox>
                        <w:txbxContent>
                          <w:p w:rsidR="007B1A4A" w:rsidRPr="005B06E7" w:rsidRDefault="007B1A4A" w:rsidP="007B1A4A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5B06E7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399" o:spid="_x0000_s1208" type="#_x0000_t202" style="position:absolute;left:-17831;top:2674;width:4039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BY+MUA&#10;AADcAAAADwAAAGRycy9kb3ducmV2LnhtbESPQYvCMBSE78L+h/CEvWmqomg1ihREkfWg68Xbs3m2&#10;xeal22S17q83grDHYWa+YWaLxpTiRrUrLCvodSMQxKnVBWcKjt+rzhiE88gaS8uk4EEOFvOP1gxj&#10;be+8p9vBZyJA2MWoIPe+iqV0aU4GXddWxMG72NqgD7LOpK7xHuCmlP0oGkmDBYeFHCtKckqvh1+j&#10;YJusdrg/9834r0zWX5dl9XM8DZX6bDfLKQhPjf8Pv9sbrWAwmc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YFj4xQAAANwAAAAPAAAAAAAAAAAAAAAAAJgCAABkcnMv&#10;ZG93bnJldi54bWxQSwUGAAAAAAQABAD1AAAAigMAAAAA&#10;" filled="f" stroked="f" strokeweight=".5pt">
                      <v:textbox>
                        <w:txbxContent>
                          <w:p w:rsidR="007B1A4A" w:rsidRPr="005B06E7" w:rsidRDefault="007B1A4A" w:rsidP="007B1A4A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5B06E7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400" o:spid="_x0000_s1209" style="position:absolute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o52M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MD+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aqOdjCAAAA3AAAAA8A&#10;AAAAAAAAAAAAAAAAqgIAAGRycy9kb3ducmV2LnhtbFBLBQYAAAAABAAEAPoAAACZAwAAAAA=&#10;">
                    <v:group id="Group 401" o:spid="_x0000_s1210" style="position:absolute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eacQ8YAAADc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jhP4&#10;PROOgNz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5pxDxgAAANwA&#10;AAAPAAAAAAAAAAAAAAAAAKoCAABkcnMvZG93bnJldi54bWxQSwUGAAAAAAQABAD6AAAAnQMAAAAA&#10;">
                      <v:group id="Group 402" o:spid="_x0000_s1211" style="position:absolute;width:29197;height:11557" coordsize="23168,6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QCNM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bwHC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NAI0xgAAANwA&#10;AAAPAAAAAAAAAAAAAAAAAKoCAABkcnMvZG93bnJldi54bWxQSwUGAAAAAAQABAD6AAAAnQMAAAAA&#10;">
                        <v:line id="Straight Connector 403" o:spid="_x0000_s1212" style="position:absolute;visibility:visible;mso-wrap-style:square" from="0,0" to="2316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dzm8UAAADcAAAADwAAAGRycy9kb3ducmV2LnhtbESPQWvCQBSE70L/w/KE3nRjFCnRVUQs&#10;VPCgNoceH9lnEs2+TbPbJP57VxB6HGbmG2a57k0lWmpcaVnBZByBIM6sLjlXkH5/jj5AOI+ssbJM&#10;Cu7kYL16Gywx0bbjE7Vnn4sAYZeggsL7OpHSZQUZdGNbEwfvYhuDPsgml7rBLsBNJeMomkuDJYeF&#10;AmvaFpTdzn9GQbffHHfpZYvtIcb45ze9uunuqtT7sN8sQHjq/X/41f7SCmbRFJ5nwhGQq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ddzm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04" o:spid="_x0000_s1213" style="position:absolute;visibility:visible;mso-wrap-style:square" from="0,838" to="23168,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7r78UAAADcAAAADwAAAGRycy9kb3ducmV2LnhtbESPQWvCQBSE74X+h+UJvTUbUykluoqI&#10;QgserObQ4yP7TKLZt2l2TeK/dwXB4zAz3zCzxWBq0VHrKssKxlEMgji3uuJCQXbYvH+BcB5ZY22Z&#10;FFzJwWL++jLDVNuef6nb+0IECLsUFZTeN6mULi/JoItsQxy8o20N+iDbQuoW+wA3tUzi+FMarDgs&#10;lNjQqqT8vL8YBf3PcrfOjivstgkmf//ZyX2sT0q9jYblFISnwT/Dj/a3VjCJJ3A/E46A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7r7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05" o:spid="_x0000_s1214" style="position:absolute;visibility:visible;mso-wrap-style:square" from="0,2590" to="23168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JOdMYAAADcAAAADwAAAGRycy9kb3ducmV2LnhtbESPT2vCQBTE74V+h+UVvNVNYxWJriJi&#10;wYIH/+Tg8ZF9JrHZt2l2TeK3d4VCj8PM/IaZL3tTiZYaV1pW8DGMQBBnVpecK0hPX+9TEM4ja6ws&#10;k4I7OVguXl/mmGjb8YHao89FgLBLUEHhfZ1I6bKCDLqhrYmDd7GNQR9kk0vdYBfgppJxFE2kwZLD&#10;QoE1rQvKfo43o6D7Xu036WWN7S7G+PybXt1oc1Vq8NavZiA89f4//NfeagWf0RieZ8IRkI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1yTnT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06" o:spid="_x0000_s1215" style="position:absolute;visibility:visible;mso-wrap-style:square" from="0,4343" to="23168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DQA8YAAADcAAAADwAAAGRycy9kb3ducmV2LnhtbESPT2vCQBTE7wW/w/IK3ppNYxFJ3YiI&#10;BYUeWs3B4yP7zJ9m38bsNkm/fbdQ8DjMzG+Y9WYyrRiod7VlBc9RDIK4sLrmUkF+fntagXAeWWNr&#10;mRT8kINNNntYY6rtyJ80nHwpAoRdigoq77tUSldUZNBFtiMO3tX2Bn2QfSl1j2OAm1YmcbyUBmsO&#10;CxV2tKuo+Dp9GwXjcfuxz687HN4TTC63vHGLfaPU/HHavoLwNPl7+L990Ape4iX8nQlHQGa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2g0AP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07" o:spid="_x0000_s1216" style="position:absolute;visibility:visible;mso-wrap-style:square" from="0,6096" to="23168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x1mMYAAADcAAAADwAAAGRycy9kb3ducmV2LnhtbESPT2vCQBTE74V+h+UVvNVNY1GJriJi&#10;wYIH/+Tg8ZF9JrHZt2l2TeK3d4VCj8PM/IaZL3tTiZYaV1pW8DGMQBBnVpecK0hPX+9TEM4ja6ws&#10;k4I7OVguXl/mmGjb8YHao89FgLBLUEHhfZ1I6bKCDLqhrYmDd7GNQR9kk0vdYBfgppJxFI2lwZLD&#10;QoE1rQvKfo43o6D7Xu036WWN7S7G+PybXt1oc1Vq8NavZiA89f4//NfeagWf0QSeZ8IRkI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sdZj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08" o:spid="_x0000_s1217" style="position:absolute;visibility:visible;mso-wrap-style:square" from="0,1752" to="23168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Ph6sMAAADcAAAADwAAAGRycy9kb3ducmV2LnhtbERPTWuDQBC9F/Iflgn0VtfYUorJRiQk&#10;kEIPrfWQ4+BO1MSdNe5G7b/vHgo9Pt73JptNJ0YaXGtZwSqKQRBXVrdcKyi/D09vIJxH1thZJgU/&#10;5CDbLh42mGo78ReNha9FCGGXooLG+z6V0lUNGXSR7YkDd7aDQR/gUEs94BTCTSeTOH6VBlsODQ32&#10;tGuouhZ3o2B6zz/35XmH40eCyelWXtzz/qLU43LO1yA8zf5f/Oc+agUvcVgbzoQj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z4erDAAAA3AAAAA8AAAAAAAAAAAAA&#10;AAAAoQIAAGRycy9kb3ducmV2LnhtbFBLBQYAAAAABAAEAPkAAACRAwAAAAA=&#10;" strokecolor="black [3040]" strokeweight=".5pt">
                          <v:stroke dashstyle="3 1"/>
                        </v:line>
                        <v:line id="Straight Connector 409" o:spid="_x0000_s1218" style="position:absolute;visibility:visible;mso-wrap-style:square" from="0,3505" to="23168,3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9EccYAAADcAAAADwAAAGRycy9kb3ducmV2LnhtbESPT2vCQBTE74V+h+UVvNVNYxGNriJi&#10;wYIH/+Tg8ZF9JrHZt2l2TeK3d4VCj8PM/IaZL3tTiZYaV1pW8DGMQBBnVpecK0hPX+8TEM4ja6ws&#10;k4I7OVguXl/mmGjb8YHao89FgLBLUEHhfZ1I6bKCDLqhrYmDd7GNQR9kk0vdYBfgppJxFI2lwZLD&#10;QoE1rQvKfo43o6D7Xu036WWN7S7G+PybXt1oc1Vq8NavZiA89f4//NfeagWf0RSeZ8IRkI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/RHH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10" o:spid="_x0000_s1219" style="position:absolute;visibility:visible;mso-wrap-style:square" from="0,5257" to="23168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x7McIAAADcAAAADwAAAGRycy9kb3ducmV2LnhtbERPy4rCMBTdD8w/hDvgbkytg0jHKCIK&#10;CrPw0YXLS3Nt6zQ3tYlt/XuzEFweznu26E0lWmpcaVnBaBiBIM6sLjlXkJ4231MQziNrrCyTggc5&#10;WMw/P2aYaNvxgdqjz0UIYZeggsL7OpHSZQUZdENbEwfuYhuDPsAml7rBLoSbSsZRNJEGSw4NBda0&#10;Kij7P96Ngm633K/Tywrbvxjj8y29uvH6qtTgq1/+gvDU+7f45d5qBT+jMD+cCUd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Nx7McIAAADcAAAADwAAAAAAAAAAAAAA&#10;AAChAgAAZHJzL2Rvd25yZXYueG1sUEsFBgAAAAAEAAQA+QAAAJADAAAAAA==&#10;" strokecolor="black [3040]" strokeweight=".5pt">
                          <v:stroke dashstyle="3 1"/>
                        </v:line>
                      </v:group>
                      <v:group id="Group 411" o:spid="_x0000_s1220" style="position:absolute;width:29201;height:11539" coordsize="19659,60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8KnsUAAADcAAAADwAAAGRycy9kb3ducmV2LnhtbESPQWvCQBSE7wX/w/KE&#10;3upmtS0SXUWklh5EqAri7ZF9JsHs25DdJvHfu4LQ4zAz3zDzZW8r0VLjS8ca1CgBQZw5U3Ku4XjY&#10;vE1B+IBssHJMGm7kYbkYvMwxNa7jX2r3IRcRwj5FDUUIdSqlzwqy6EeuJo7exTUWQ5RNLk2DXYTb&#10;So6T5FNaLDkuFFjTuqDsuv+zGr477FYT9dVur5f17Xz42J22irR+HfarGYhAffgPP9s/RsO7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/Cp7FAAAA3AAA&#10;AA8AAAAAAAAAAAAAAAAAqgIAAGRycy9kb3ducmV2LnhtbFBLBQYAAAAABAAEAPoAAACcAwAAAAA=&#10;">
                        <v:line id="Straight Connector 412" o:spid="_x0000_s1221" style="position:absolute;flip:x y;visibility:visible;mso-wrap-style:square" from="0,0" to="0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S+zMYAAADcAAAADwAAAGRycy9kb3ducmV2LnhtbESPQWvCQBSE7wX/w/IEL6VukhaxaVYR&#10;sbQXDyb2/sw+k5Ds25hdNf333UKhx2FmvmGy9Wg6caPBNZYVxPMIBHFpdcOVgmPx/rQE4Tyyxs4y&#10;KfgmB+vV5CHDVNs7H+iW+0oECLsUFdTe96mUrqzJoJvbnjh4ZzsY9EEOldQD3gPcdDKJooU02HBY&#10;qLGnbU1lm1+NguKx2J12l/Nxv233+evzR3xK6Eup2XTcvIHwNPr/8F/7Uyt4iRP4PROOgF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Evsz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13" o:spid="_x0000_s1222" style="position:absolute;flip:x y;visibility:visible;mso-wrap-style:square" from="1143,0" to="114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gbV8UAAADcAAAADwAAAGRycy9kb3ducmV2LnhtbESPQWvCQBSE7wX/w/IKXkrdRIvU1FVE&#10;LHrxYBLvz+wzCWbfxuxW4793C4Ueh5n5hpkve9OIG3WutqwgHkUgiAuray4V5Nn3+ycI55E1NpZJ&#10;wYMcLBeDlzkm2t75QLfUlyJA2CWooPK+TaR0RUUG3ci2xME7286gD7Irpe7wHuCmkeMomkqDNYeF&#10;CltaV1Rc0h+jIHvLNqfN9Zzv15d9Opts49OYjkoNX/vVFwhPvf8P/7V3WsFHPIH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0gbV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14" o:spid="_x0000_s1223" style="position:absolute;flip:x y;visibility:visible;mso-wrap-style:square" from="2362,0" to="236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GDI8UAAADcAAAADwAAAGRycy9kb3ducmV2LnhtbESPQWvCQBSE7wX/w/IKXkrdxIrU1FVE&#10;LPXiwSTen9lnEsy+jdmtxn/vCoUeh5n5hpkve9OIK3WutqwgHkUgiAuray4V5Nn3+ycI55E1NpZJ&#10;wZ0cLBeDlzkm2t54T9fUlyJA2CWooPK+TaR0RUUG3ci2xME72c6gD7Irpe7wFuCmkeMomkqDNYeF&#10;CltaV1Sc01+jIHvLNsfN5ZTv1uddOvv4iY9jOig1fO1XXyA89f4//NfeagWTeALPM+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GDI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15" o:spid="_x0000_s1224" style="position:absolute;flip:x y;visibility:visible;mso-wrap-style:square" from="3505,0" to="350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0muMYAAADcAAAADwAAAGRycy9kb3ducmV2LnhtbESPQWvCQBSE74L/YXkFL1I3UVs0dRUR&#10;S714aGLvz+wzCWbfxuxW47/vCgWPw8x8wyxWnanFlVpXWVYQjyIQxLnVFRcKDtnn6wyE88gaa8uk&#10;4E4OVst+b4GJtjf+pmvqCxEg7BJUUHrfJFK6vCSDbmQb4uCdbGvQB9kWUrd4C3BTy3EUvUuDFYeF&#10;EhvalJSf01+jIBtm2+P2cjrsN+d9Op98xccx/Sg1eOnWHyA8df4Z/m/vtIJp/AaP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tJrj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16" o:spid="_x0000_s1225" style="position:absolute;flip:x y;visibility:visible;mso-wrap-style:square" from="4648,0" to="464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+4z8UAAADcAAAADwAAAGRycy9kb3ducmV2LnhtbESPQWvCQBSE70L/w/IKvUjdREVq6ipF&#10;LHrxYKL3Z/aZBLNv0+xW4793BcHjMDPfMLNFZ2pxodZVlhXEgwgEcW51xYWCffb7+QXCeWSNtWVS&#10;cCMHi/lbb4aJtlfe0SX1hQgQdgkqKL1vEildXpJBN7ANcfBOtjXog2wLqVu8Brip5TCKJtJgxWGh&#10;xIaWJeXn9N8oyPrZ6rj6O+23y/M2nY7W8XFIB6U+3rufbxCeOv8KP9sbrWAcT+BxJhw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+4z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17" o:spid="_x0000_s1226" style="position:absolute;flip:x y;visibility:visible;mso-wrap-style:square" from="5791,0" to="579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MdVMYAAADcAAAADwAAAGRycy9kb3ducmV2LnhtbESPQWvCQBSE74L/YXkFL1I3UWk1dRUR&#10;S714aGLvz+wzCWbfxuxW47/vCgWPw8x8wyxWnanFlVpXWVYQjyIQxLnVFRcKDtnn6wyE88gaa8uk&#10;4E4OVst+b4GJtjf+pmvqCxEg7BJUUHrfJFK6vCSDbmQb4uCdbGvQB9kWUrd4C3BTy3EUvUmDFYeF&#10;EhvalJSf01+jIBtm2+P2cjrsN+d9Op98xccx/Sg1eOnWHyA8df4Z/m/vtIJp/A6P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zHVT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18" o:spid="_x0000_s1227" style="position:absolute;flip:x y;visibility:visible;mso-wrap-style:square" from="6934,0" to="693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yJJsMAAADcAAAADwAAAGRycy9kb3ducmV2LnhtbERPTW+CQBC9N/E/bKaJl6Yu2KZpqQsx&#10;BtNePBTsfWRHILKzyK6I/949NOnx5X2vssl0YqTBtZYVxIsIBHFldcu1gn25fX4H4Tyyxs4yKbiR&#10;gyydPaww0fbKPzQWvhYhhF2CChrv+0RKVzVk0C1sTxy4ox0M+gCHWuoBryHcdHIZRW/SYMuhocGe&#10;Ng1Vp+JiFJRPZX7Iz8f9bnPaFR8vX/FhSb9KzR+n9ScIT5P/F/+5v7WC1zisDWfCEZD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3siSbDAAAA3AAAAA8AAAAAAAAAAAAA&#10;AAAAoQIAAGRycy9kb3ducmV2LnhtbFBLBQYAAAAABAAEAPkAAACRAwAAAAA=&#10;" strokecolor="black [3040]" strokeweight=".5pt">
                          <v:stroke dashstyle="3 1"/>
                        </v:line>
                        <v:line id="Straight Connector 419" o:spid="_x0000_s1228" style="position:absolute;flip:x y;visibility:visible;mso-wrap-style:square" from="8077,0" to="8077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AsvcUAAADcAAAADwAAAGRycy9kb3ducmV2LnhtbESPQWvCQBSE7wX/w/IEL0U3saVodBUR&#10;RS8emuj9mX0mwezbmF01/fduodDjMDPfMPNlZ2rxoNZVlhXEowgEcW51xYWCY7YdTkA4j6yxtkwK&#10;fsjBctF7m2Oi7ZO/6ZH6QgQIuwQVlN43iZQuL8mgG9mGOHgX2xr0QbaF1C0+A9zUchxFX9JgxWGh&#10;xIbWJeXX9G4UZO/Z5ry5XY6H9fWQTj928XlMJ6UG/W41A+Gp8//hv/ZeK/iMp/B7JhwB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Asv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20" o:spid="_x0000_s1229" style="position:absolute;flip:x y;visibility:visible;mso-wrap-style:square" from="9296,0" to="929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ZPncIAAADcAAAADwAAAGRycy9kb3ducmV2LnhtbERPTYvCMBC9L/gfwgheljW1u8hajSKi&#10;rBcPtnofm7EtNpPaRK3/3hyEPT7e92zRmVrcqXWVZQWjYQSCOLe64kLBIdt8/YJwHlljbZkUPMnB&#10;Yt77mGGi7YP3dE99IUIIuwQVlN43iZQuL8mgG9qGOHBn2xr0AbaF1C0+QripZRxFY2mw4tBQYkOr&#10;kvJLejMKss9sfVpfz4fd6rJLJ99/o1NMR6UG/W45BeGp8//it3urFfzEYX44E46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fZPncIAAADcAAAADwAAAAAAAAAAAAAA&#10;AAChAgAAZHJzL2Rvd25yZXYueG1sUEsFBgAAAAAEAAQA+QAAAJADAAAAAA==&#10;" strokecolor="black [3040]" strokeweight=".5pt">
                          <v:stroke dashstyle="3 1"/>
                        </v:line>
                        <v:line id="Straight Connector 421" o:spid="_x0000_s1230" style="position:absolute;flip:x y;visibility:visible;mso-wrap-style:square" from="10439,0" to="1043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rqBsYAAADcAAAADwAAAGRycy9kb3ducmV2LnhtbESPQWvCQBSE7wX/w/IEL6VukhaxaVYR&#10;sbQXDyb2/sw+k5Ds25hdNf333UKhx2FmvmGy9Wg6caPBNZYVxPMIBHFpdcOVgmPx/rQE4Tyyxs4y&#10;KfgmB+vV5CHDVNs7H+iW+0oECLsUFdTe96mUrqzJoJvbnjh4ZzsY9EEOldQD3gPcdDKJooU02HBY&#10;qLGnbU1lm1+NguKx2J12l/Nxv233+evzR3xK6Eup2XTcvIHwNPr/8F/7Uyt4SWL4PROOgF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66gb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22" o:spid="_x0000_s1231" style="position:absolute;flip:x y;visibility:visible;mso-wrap-style:square" from="11582,0" to="1158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h0ccYAAADcAAAADwAAAGRycy9kb3ducmV2LnhtbESPQWvCQBSE70L/w/IKvZS6SSqi0TWI&#10;WNqLBxN7f2afSTD7Nma3mv77rlDwOMzMN8wyG0wrrtS7xrKCeByBIC6tbrhScCg+3mYgnEfW2Fom&#10;Bb/kIFs9jZaYanvjPV1zX4kAYZeigtr7LpXSlTUZdGPbEQfvZHuDPsi+krrHW4CbViZRNJUGGw4L&#10;NXa0qak85z9GQfFabI/by+mw25x3+fz9Mz4m9K3Uy/OwXoDwNPhH+L/9pRVMkgTuZ8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odHH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23" o:spid="_x0000_s1232" style="position:absolute;flip:x y;visibility:visible;mso-wrap-style:square" from="12725,0" to="1272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TR6sUAAADcAAAADwAAAGRycy9kb3ducmV2LnhtbESPQWvCQBSE7wX/w/IKXkrdGIvU1FVE&#10;LHrxYBLvz+wzCWbfxuxW4793C4Ueh5n5hpkve9OIG3WutqxgPIpAEBdW11wqyLPv908QziNrbCyT&#10;ggc5WC4GL3NMtL3zgW6pL0WAsEtQQeV9m0jpiooMupFtiYN3tp1BH2RXSt3hPcBNI+MomkqDNYeF&#10;CltaV1Rc0h+jIHvLNqfN9Zzv15d9Optsx6eYjkoNX/vVFwhPvf8P/7V3WsFHPIH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TR6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24" o:spid="_x0000_s1233" style="position:absolute;flip:x y;visibility:visible;mso-wrap-style:square" from="15011,0" to="1501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1JnsUAAADcAAAADwAAAGRycy9kb3ducmV2LnhtbESPQWvCQBSE7wX/w/IKXkrdmIrU1FVE&#10;LPXiwSTen9lnEsy+jdmtxn/vCoUeh5n5hpkve9OIK3WutqxgPIpAEBdW11wqyLPv908QziNrbCyT&#10;gjs5WC4GL3NMtL3xnq6pL0WAsEtQQeV9m0jpiooMupFtiYN3sp1BH2RXSt3hLcBNI+MomkqDNYeF&#10;CltaV1Sc01+jIHvLNsfN5ZTv1uddOvv4GR9jOig1fO1XXyA89f4//NfeagWTeALPM+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1Jn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25" o:spid="_x0000_s1234" style="position:absolute;flip:x y;visibility:visible;mso-wrap-style:square" from="18516,0" to="1851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HsBcYAAADcAAAADwAAAGRycy9kb3ducmV2LnhtbESPQWvCQBSE74L/YXkFL1I3Rls0dRUR&#10;S714aGLvz+wzCWbfxuxW47/vCgWPw8x8wyxWnanFlVpXWVYwHkUgiHOrKy4UHLLP1xkI55E11pZJ&#10;wZ0crJb93gITbW/8TdfUFyJA2CWooPS+SaR0eUkG3cg2xME72dagD7ItpG7xFuCmlnEUvUuDFYeF&#10;EhvalJSf01+jIBtm2+P2cjrsN+d9Op98jY8x/Sg1eOnWHyA8df4Z/m/vtIJp/AaP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B7AX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26" o:spid="_x0000_s1235" style="position:absolute;flip:x y;visibility:visible;mso-wrap-style:square" from="19659,0" to="1965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NycsUAAADcAAAADwAAAGRycy9kb3ducmV2LnhtbESPQWvCQBSE70L/w/IKvUjdGEVq6ipF&#10;LHrxYKL3Z/aZBLNv0+xW4793BcHjMDPfMLNFZ2pxodZVlhUMBxEI4tzqigsF++z38wuE88gaa8uk&#10;4EYOFvO33gwTba+8o0vqCxEg7BJUUHrfJFK6vCSDbmAb4uCdbGvQB9kWUrd4DXBTyziKJtJgxWGh&#10;xIaWJeXn9N8oyPrZ6rj6O+23y/M2nY7Ww2NMB6U+3rufbxCeOv8KP9sbrWAcT+BxJhw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VNyc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27" o:spid="_x0000_s1236" style="position:absolute;flip:x y;visibility:visible;mso-wrap-style:square" from="16154,0" to="1615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/X6cYAAADcAAAADwAAAGRycy9kb3ducmV2LnhtbESPQWvCQBSE74L/YXkFL1I3Rmk1dRUR&#10;S714aGLvz+wzCWbfxuxW47/vCgWPw8x8wyxWnanFlVpXWVYwHkUgiHOrKy4UHLLP1xkI55E11pZJ&#10;wZ0crJb93gITbW/8TdfUFyJA2CWooPS+SaR0eUkG3cg2xME72dagD7ItpG7xFuCmlnEUvUmDFYeF&#10;EhvalJSf01+jIBtm2+P2cjrsN+d9Op98jY8x/Sg1eOnWHyA8df4Z/m/vtIJp/A6P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f1+n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28" o:spid="_x0000_s1237" style="position:absolute;flip:x y;visibility:visible;mso-wrap-style:square" from="13868,0" to="1386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BDm8IAAADcAAAADwAAAGRycy9kb3ducmV2LnhtbERPTYvCMBC9L/gfwgheljW1u8hajSKi&#10;rBcPtnofm7EtNpPaRK3/3hyEPT7e92zRmVrcqXWVZQWjYQSCOLe64kLBIdt8/YJwHlljbZkUPMnB&#10;Yt77mGGi7YP3dE99IUIIuwQVlN43iZQuL8mgG9qGOHBn2xr0AbaF1C0+QripZRxFY2mw4tBQYkOr&#10;kvJLejMKss9sfVpfz4fd6rJLJ99/o1NMR6UG/W45BeGp8//it3urFfzEYW04E46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4BDm8IAAADcAAAADwAAAAAAAAAAAAAA&#10;AAChAgAAZHJzL2Rvd25yZXYueG1sUEsFBgAAAAAEAAQA+QAAAJADAAAAAA==&#10;" strokecolor="black [3040]" strokeweight=".5pt">
                          <v:stroke dashstyle="3 1"/>
                        </v:line>
                        <v:line id="Straight Connector 429" o:spid="_x0000_s1238" style="position:absolute;flip:x y;visibility:visible;mso-wrap-style:square" from="17373,0" to="1737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zmAMUAAADcAAAADwAAAGRycy9kb3ducmV2LnhtbESPQWvCQBSE7wX/w/IEL0U3pqVodBUR&#10;RS8emuj9mX0mwezbmF01/fduodDjMDPfMPNlZ2rxoNZVlhWMRxEI4tzqigsFx2w7nIBwHlljbZkU&#10;/JCD5aL3NsdE2yd/0yP1hQgQdgkqKL1vEildXpJBN7INcfAutjXog2wLqVt8BripZRxFX9JgxWGh&#10;xIbWJeXX9G4UZO/Z5ry5XY6H9fWQTj9243NMJ6UG/W41A+Gp8//hv/ZeK/iMp/B7JhwB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zmAMUAAADcAAAADwAAAAAAAAAA&#10;AAAAAAChAgAAZHJzL2Rvd25yZXYueG1sUEsFBgAAAAAEAAQA+QAAAJMDAAAAAA==&#10;" strokecolor="black [3040]" strokeweight=".5pt">
                          <v:stroke dashstyle="3 1"/>
                        </v:line>
                      </v:group>
                    </v:group>
                    <v:shape id="Text Box 430" o:spid="_x0000_s1239" type="#_x0000_t202" style="position:absolute;left:16766;top:2838;width:373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ZjOs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chPn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lmM6wgAAANwAAAAPAAAAAAAAAAAAAAAAAJgCAABkcnMvZG93&#10;bnJldi54bWxQSwUGAAAAAAQABAD1AAAAhwMAAAAA&#10;" filled="f" stroked="f" strokeweight=".5pt">
                      <v:textbox>
                        <w:txbxContent>
                          <w:p w:rsidR="007B1A4A" w:rsidRPr="005B06E7" w:rsidRDefault="007B1A4A" w:rsidP="007B1A4A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Oval 431" o:spid="_x0000_s1240" style="position:absolute;left:16990;top:4694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FoL8MA&#10;AADcAAAADwAAAGRycy9kb3ducmV2LnhtbESP0YrCMBRE34X9h3AX9k3Tqoh2jbIowrIPgtUPuDTX&#10;ptrclCba+vcbQfBxmJkzzHLd21rcqfWVYwXpKAFBXDhdcangdNwN5yB8QNZYOyYFD/KwXn0Mlphp&#10;1/GB7nkoRYSwz1CBCaHJpPSFIYt+5Bri6J1dazFE2ZZSt9hFuK3lOElm0mLFccFgQxtDxTW/WQWz&#10;kJvqetk/Fslm2/2lu7O8eKnU12f/8w0iUB/e4Vf7VyuYTlJ4nolH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FoL8MAAADcAAAADwAAAAAAAAAAAAAAAACYAgAAZHJzL2Rv&#10;d25yZXYueG1sUEsFBgAAAAAEAAQA9QAAAIgDAAAAAA==&#10;" fillcolor="black [3213]" stroked="f" strokeweight="2pt"/>
                  </v:group>
                </v:group>
                <v:shape id="Text Box 432" o:spid="_x0000_s1241" type="#_x0000_t202" style="position:absolute;left:1592;top:10762;width:9642;height:2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vdhMMA&#10;AADcAAAADwAAAGRycy9kb3ducmV2LnhtbESPQUsDMRSE74L/ITzBm83aSlnXpkWlSqGnVvH82Lwm&#10;wc3LkqTb7b9vCoLHYWa+YRar0XdioJhcYAWPkwoEcRu0Y6Pg++vjoQaRMrLGLjApOFOC1fL2ZoGN&#10;Dife0bDPRhQIpwYV2Jz7RsrUWvKYJqEnLt4hRI+5yGikjngqcN/JaVXNpUfHZcFiT++W2t/90StY&#10;v5ln09YY7brWzg3jz2FrPpW6vxtfX0BkGvN/+K+90QqeZlO4nilHQC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vdhMMAAADcAAAADwAAAAAAAAAAAAAAAACYAgAAZHJzL2Rv&#10;d25yZXYueG1sUEsFBgAAAAAEAAQA9QAAAIgDAAAAAA==&#10;" fillcolor="white [3201]" strokeweight=".5pt">
                  <v:textbox>
                    <w:txbxContent>
                      <w:p w:rsidR="007B1A4A" w:rsidRPr="00B51ADF" w:rsidRDefault="00702582" w:rsidP="007B1A4A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Scale Factor: 1/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B1A4A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992064" behindDoc="0" locked="0" layoutInCell="1" allowOverlap="1" wp14:anchorId="10907C3D" wp14:editId="11FAEDFB">
                <wp:simplePos x="0" y="0"/>
                <wp:positionH relativeFrom="column">
                  <wp:posOffset>420364</wp:posOffset>
                </wp:positionH>
                <wp:positionV relativeFrom="paragraph">
                  <wp:posOffset>65796</wp:posOffset>
                </wp:positionV>
                <wp:extent cx="2953385" cy="1369828"/>
                <wp:effectExtent l="0" t="0" r="37465" b="20955"/>
                <wp:wrapNone/>
                <wp:docPr id="433" name="Group 4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53385" cy="1369828"/>
                          <a:chOff x="0" y="-16643"/>
                          <a:chExt cx="2953761" cy="1369828"/>
                        </a:xfrm>
                      </wpg:grpSpPr>
                      <wpg:grpSp>
                        <wpg:cNvPr id="434" name="Group 434"/>
                        <wpg:cNvGrpSpPr/>
                        <wpg:grpSpPr>
                          <a:xfrm>
                            <a:off x="0" y="-16643"/>
                            <a:ext cx="2953761" cy="1369828"/>
                            <a:chOff x="-34035" y="-214770"/>
                            <a:chExt cx="2954140" cy="1370470"/>
                          </a:xfrm>
                        </wpg:grpSpPr>
                        <wpg:grpSp>
                          <wpg:cNvPr id="435" name="Group 435"/>
                          <wpg:cNvGrpSpPr/>
                          <wpg:grpSpPr>
                            <a:xfrm>
                              <a:off x="-34035" y="-185111"/>
                              <a:ext cx="1328699" cy="713532"/>
                              <a:chOff x="-1783379" y="-57382"/>
                              <a:chExt cx="1367445" cy="713668"/>
                            </a:xfrm>
                          </wpg:grpSpPr>
                          <wps:wsp>
                            <wps:cNvPr id="436" name="Freeform 436"/>
                            <wps:cNvSpPr/>
                            <wps:spPr>
                              <a:xfrm>
                                <a:off x="-1573628" y="127764"/>
                                <a:ext cx="711321" cy="332326"/>
                              </a:xfrm>
                              <a:custGeom>
                                <a:avLst/>
                                <a:gdLst>
                                  <a:gd name="connsiteX0" fmla="*/ 217170 w 2137410"/>
                                  <a:gd name="connsiteY0" fmla="*/ 880110 h 880110"/>
                                  <a:gd name="connsiteX1" fmla="*/ 0 w 2137410"/>
                                  <a:gd name="connsiteY1" fmla="*/ 0 h 880110"/>
                                  <a:gd name="connsiteX2" fmla="*/ 2137410 w 2137410"/>
                                  <a:gd name="connsiteY2" fmla="*/ 622935 h 880110"/>
                                  <a:gd name="connsiteX3" fmla="*/ 217170 w 2137410"/>
                                  <a:gd name="connsiteY3" fmla="*/ 880110 h 880110"/>
                                  <a:gd name="connsiteX0" fmla="*/ 1 w 1920241"/>
                                  <a:gd name="connsiteY0" fmla="*/ 421005 h 421005"/>
                                  <a:gd name="connsiteX1" fmla="*/ 553382 w 1920241"/>
                                  <a:gd name="connsiteY1" fmla="*/ 0 h 421005"/>
                                  <a:gd name="connsiteX2" fmla="*/ 1920241 w 1920241"/>
                                  <a:gd name="connsiteY2" fmla="*/ 163830 h 421005"/>
                                  <a:gd name="connsiteX3" fmla="*/ 1 w 1920241"/>
                                  <a:gd name="connsiteY3" fmla="*/ 421005 h 421005"/>
                                  <a:gd name="connsiteX0" fmla="*/ 0 w 4117259"/>
                                  <a:gd name="connsiteY0" fmla="*/ 335591 h 335591"/>
                                  <a:gd name="connsiteX1" fmla="*/ 2750400 w 4117259"/>
                                  <a:gd name="connsiteY1" fmla="*/ 0 h 335591"/>
                                  <a:gd name="connsiteX2" fmla="*/ 4117259 w 4117259"/>
                                  <a:gd name="connsiteY2" fmla="*/ 163830 h 335591"/>
                                  <a:gd name="connsiteX3" fmla="*/ 0 w 4117259"/>
                                  <a:gd name="connsiteY3" fmla="*/ 335591 h 335591"/>
                                  <a:gd name="connsiteX0" fmla="*/ 0 w 4117259"/>
                                  <a:gd name="connsiteY0" fmla="*/ 332287 h 332287"/>
                                  <a:gd name="connsiteX1" fmla="*/ 2751469 w 4117259"/>
                                  <a:gd name="connsiteY1" fmla="*/ 0 h 332287"/>
                                  <a:gd name="connsiteX2" fmla="*/ 4117259 w 4117259"/>
                                  <a:gd name="connsiteY2" fmla="*/ 160526 h 332287"/>
                                  <a:gd name="connsiteX3" fmla="*/ 0 w 4117259"/>
                                  <a:gd name="connsiteY3" fmla="*/ 332287 h 332287"/>
                                  <a:gd name="connsiteX0" fmla="*/ 0 w 4117259"/>
                                  <a:gd name="connsiteY0" fmla="*/ 996941 h 996941"/>
                                  <a:gd name="connsiteX1" fmla="*/ 2085396 w 4117259"/>
                                  <a:gd name="connsiteY1" fmla="*/ 0 h 996941"/>
                                  <a:gd name="connsiteX2" fmla="*/ 4117259 w 4117259"/>
                                  <a:gd name="connsiteY2" fmla="*/ 825180 h 996941"/>
                                  <a:gd name="connsiteX3" fmla="*/ 0 w 4117259"/>
                                  <a:gd name="connsiteY3" fmla="*/ 996941 h 996941"/>
                                  <a:gd name="connsiteX0" fmla="*/ 0 w 4117259"/>
                                  <a:gd name="connsiteY0" fmla="*/ 996941 h 1159730"/>
                                  <a:gd name="connsiteX1" fmla="*/ 2085396 w 4117259"/>
                                  <a:gd name="connsiteY1" fmla="*/ 0 h 1159730"/>
                                  <a:gd name="connsiteX2" fmla="*/ 4117259 w 4117259"/>
                                  <a:gd name="connsiteY2" fmla="*/ 1159730 h 1159730"/>
                                  <a:gd name="connsiteX3" fmla="*/ 0 w 4117259"/>
                                  <a:gd name="connsiteY3" fmla="*/ 996941 h 1159730"/>
                                  <a:gd name="connsiteX0" fmla="*/ 0 w 3439879"/>
                                  <a:gd name="connsiteY0" fmla="*/ 996941 h 996941"/>
                                  <a:gd name="connsiteX1" fmla="*/ 2085396 w 3439879"/>
                                  <a:gd name="connsiteY1" fmla="*/ 0 h 996941"/>
                                  <a:gd name="connsiteX2" fmla="*/ 3439879 w 3439879"/>
                                  <a:gd name="connsiteY2" fmla="*/ 823592 h 996941"/>
                                  <a:gd name="connsiteX3" fmla="*/ 0 w 3439879"/>
                                  <a:gd name="connsiteY3" fmla="*/ 996941 h 996941"/>
                                  <a:gd name="connsiteX0" fmla="*/ 0 w 4117115"/>
                                  <a:gd name="connsiteY0" fmla="*/ 996941 h 996941"/>
                                  <a:gd name="connsiteX1" fmla="*/ 2085396 w 4117115"/>
                                  <a:gd name="connsiteY1" fmla="*/ 0 h 996941"/>
                                  <a:gd name="connsiteX2" fmla="*/ 4117115 w 4117115"/>
                                  <a:gd name="connsiteY2" fmla="*/ 825497 h 996941"/>
                                  <a:gd name="connsiteX3" fmla="*/ 0 w 4117115"/>
                                  <a:gd name="connsiteY3" fmla="*/ 996941 h 996941"/>
                                  <a:gd name="connsiteX0" fmla="*/ 0 w 7552063"/>
                                  <a:gd name="connsiteY0" fmla="*/ 838003 h 838003"/>
                                  <a:gd name="connsiteX1" fmla="*/ 7552064 w 7552063"/>
                                  <a:gd name="connsiteY1" fmla="*/ 0 h 838003"/>
                                  <a:gd name="connsiteX2" fmla="*/ 4117115 w 7552063"/>
                                  <a:gd name="connsiteY2" fmla="*/ 666559 h 838003"/>
                                  <a:gd name="connsiteX3" fmla="*/ 0 w 7552063"/>
                                  <a:gd name="connsiteY3" fmla="*/ 838003 h 838003"/>
                                  <a:gd name="connsiteX0" fmla="*/ 0 w 7552063"/>
                                  <a:gd name="connsiteY0" fmla="*/ 996942 h 996942"/>
                                  <a:gd name="connsiteX1" fmla="*/ 7552064 w 7552063"/>
                                  <a:gd name="connsiteY1" fmla="*/ 158939 h 996942"/>
                                  <a:gd name="connsiteX2" fmla="*/ 730917 w 7552063"/>
                                  <a:gd name="connsiteY2" fmla="*/ 0 h 996942"/>
                                  <a:gd name="connsiteX3" fmla="*/ 0 w 7552063"/>
                                  <a:gd name="connsiteY3" fmla="*/ 996942 h 996942"/>
                                  <a:gd name="connsiteX0" fmla="*/ 0 w 7543536"/>
                                  <a:gd name="connsiteY0" fmla="*/ 332326 h 332326"/>
                                  <a:gd name="connsiteX1" fmla="*/ 7543537 w 7543536"/>
                                  <a:gd name="connsiteY1" fmla="*/ 158939 h 332326"/>
                                  <a:gd name="connsiteX2" fmla="*/ 722390 w 7543536"/>
                                  <a:gd name="connsiteY2" fmla="*/ 0 h 332326"/>
                                  <a:gd name="connsiteX3" fmla="*/ 0 w 7543536"/>
                                  <a:gd name="connsiteY3" fmla="*/ 332326 h 332326"/>
                                  <a:gd name="connsiteX0" fmla="*/ 0 w 2076867"/>
                                  <a:gd name="connsiteY0" fmla="*/ 332326 h 332326"/>
                                  <a:gd name="connsiteX1" fmla="*/ 2076867 w 2076867"/>
                                  <a:gd name="connsiteY1" fmla="*/ 158939 h 332326"/>
                                  <a:gd name="connsiteX2" fmla="*/ 722390 w 2076867"/>
                                  <a:gd name="connsiteY2" fmla="*/ 0 h 332326"/>
                                  <a:gd name="connsiteX3" fmla="*/ 0 w 2076867"/>
                                  <a:gd name="connsiteY3" fmla="*/ 332326 h 332326"/>
                                  <a:gd name="connsiteX0" fmla="*/ 0 w 2757110"/>
                                  <a:gd name="connsiteY0" fmla="*/ 332326 h 332326"/>
                                  <a:gd name="connsiteX1" fmla="*/ 2757110 w 2757110"/>
                                  <a:gd name="connsiteY1" fmla="*/ 159668 h 332326"/>
                                  <a:gd name="connsiteX2" fmla="*/ 722390 w 2757110"/>
                                  <a:gd name="connsiteY2" fmla="*/ 0 h 332326"/>
                                  <a:gd name="connsiteX3" fmla="*/ 0 w 2757110"/>
                                  <a:gd name="connsiteY3" fmla="*/ 332326 h 33232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2757110" h="332326">
                                    <a:moveTo>
                                      <a:pt x="0" y="332326"/>
                                    </a:moveTo>
                                    <a:lnTo>
                                      <a:pt x="2757110" y="159668"/>
                                    </a:lnTo>
                                    <a:lnTo>
                                      <a:pt x="722390" y="0"/>
                                    </a:lnTo>
                                    <a:lnTo>
                                      <a:pt x="0" y="332326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7" name="Text Box 437"/>
                            <wps:cNvSpPr txBox="1"/>
                            <wps:spPr>
                              <a:xfrm>
                                <a:off x="-928379" y="98966"/>
                                <a:ext cx="512445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B1A4A" w:rsidRPr="003E0F48" w:rsidRDefault="007B1A4A" w:rsidP="007B1A4A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8" name="Text Box 438"/>
                            <wps:cNvSpPr txBox="1"/>
                            <wps:spPr>
                              <a:xfrm>
                                <a:off x="-1783379" y="409387"/>
                                <a:ext cx="363906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B1A4A" w:rsidRPr="005B06E7" w:rsidRDefault="007B1A4A" w:rsidP="007B1A4A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5B06E7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9" name="Text Box 439"/>
                            <wps:cNvSpPr txBox="1"/>
                            <wps:spPr>
                              <a:xfrm>
                                <a:off x="-1496355" y="-57382"/>
                                <a:ext cx="403859" cy="2468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B1A4A" w:rsidRPr="005B06E7" w:rsidRDefault="007B1A4A" w:rsidP="007B1A4A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5B06E7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40" name="Group 440"/>
                          <wpg:cNvGrpSpPr/>
                          <wpg:grpSpPr>
                            <a:xfrm>
                              <a:off x="0" y="-214770"/>
                              <a:ext cx="2920105" cy="1370470"/>
                              <a:chOff x="0" y="-214770"/>
                              <a:chExt cx="2920105" cy="1370470"/>
                            </a:xfrm>
                          </wpg:grpSpPr>
                          <wpg:grpSp>
                            <wpg:cNvPr id="441" name="Group 441"/>
                            <wpg:cNvGrpSpPr/>
                            <wpg:grpSpPr>
                              <a:xfrm>
                                <a:off x="0" y="0"/>
                                <a:ext cx="2920105" cy="1155700"/>
                                <a:chOff x="0" y="0"/>
                                <a:chExt cx="2920105" cy="1155700"/>
                              </a:xfrm>
                            </wpg:grpSpPr>
                            <wpg:grpSp>
                              <wpg:cNvPr id="442" name="Group 442"/>
                              <wpg:cNvGrpSpPr/>
                              <wpg:grpSpPr>
                                <a:xfrm>
                                  <a:off x="0" y="0"/>
                                  <a:ext cx="2919730" cy="1155700"/>
                                  <a:chOff x="0" y="0"/>
                                  <a:chExt cx="2316892" cy="609600"/>
                                </a:xfrm>
                              </wpg:grpSpPr>
                              <wps:wsp>
                                <wps:cNvPr id="443" name="Straight Connector 443"/>
                                <wps:cNvCnPr/>
                                <wps:spPr>
                                  <a:xfrm>
                                    <a:off x="0" y="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4" name="Straight Connector 444"/>
                                <wps:cNvCnPr/>
                                <wps:spPr>
                                  <a:xfrm>
                                    <a:off x="0" y="8382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5" name="Straight Connector 445"/>
                                <wps:cNvCnPr/>
                                <wps:spPr>
                                  <a:xfrm>
                                    <a:off x="0" y="25908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6" name="Straight Connector 446"/>
                                <wps:cNvCnPr/>
                                <wps:spPr>
                                  <a:xfrm>
                                    <a:off x="0" y="43434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7" name="Straight Connector 447"/>
                                <wps:cNvCnPr/>
                                <wps:spPr>
                                  <a:xfrm>
                                    <a:off x="0" y="60960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8" name="Straight Connector 448"/>
                                <wps:cNvCnPr/>
                                <wps:spPr>
                                  <a:xfrm>
                                    <a:off x="0" y="17526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9" name="Straight Connector 449"/>
                                <wps:cNvCnPr/>
                                <wps:spPr>
                                  <a:xfrm>
                                    <a:off x="0" y="35052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0" name="Straight Connector 450"/>
                                <wps:cNvCnPr/>
                                <wps:spPr>
                                  <a:xfrm>
                                    <a:off x="0" y="525780"/>
                                    <a:ext cx="231689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451" name="Group 451"/>
                              <wpg:cNvGrpSpPr/>
                              <wpg:grpSpPr>
                                <a:xfrm>
                                  <a:off x="0" y="0"/>
                                  <a:ext cx="2920105" cy="1153927"/>
                                  <a:chOff x="0" y="0"/>
                                  <a:chExt cx="1965960" cy="608665"/>
                                </a:xfrm>
                              </wpg:grpSpPr>
                              <wps:wsp>
                                <wps:cNvPr id="452" name="Straight Connector 452"/>
                                <wps:cNvCnPr/>
                                <wps:spPr>
                                  <a:xfrm flipH="1" flipV="1">
                                    <a:off x="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3" name="Straight Connector 453"/>
                                <wps:cNvCnPr/>
                                <wps:spPr>
                                  <a:xfrm flipH="1" flipV="1">
                                    <a:off x="11430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4" name="Straight Connector 454"/>
                                <wps:cNvCnPr/>
                                <wps:spPr>
                                  <a:xfrm flipH="1" flipV="1">
                                    <a:off x="2362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5" name="Straight Connector 455"/>
                                <wps:cNvCnPr/>
                                <wps:spPr>
                                  <a:xfrm flipH="1" flipV="1">
                                    <a:off x="3505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6" name="Straight Connector 456"/>
                                <wps:cNvCnPr/>
                                <wps:spPr>
                                  <a:xfrm flipH="1" flipV="1">
                                    <a:off x="4648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7" name="Straight Connector 457"/>
                                <wps:cNvCnPr/>
                                <wps:spPr>
                                  <a:xfrm flipH="1" flipV="1">
                                    <a:off x="5791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8" name="Straight Connector 458"/>
                                <wps:cNvCnPr/>
                                <wps:spPr>
                                  <a:xfrm flipH="1" flipV="1">
                                    <a:off x="6934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9" name="Straight Connector 459"/>
                                <wps:cNvCnPr/>
                                <wps:spPr>
                                  <a:xfrm flipH="1" flipV="1">
                                    <a:off x="80772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0" name="Straight Connector 460"/>
                                <wps:cNvCnPr/>
                                <wps:spPr>
                                  <a:xfrm flipH="1" flipV="1">
                                    <a:off x="9296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1" name="Straight Connector 461"/>
                                <wps:cNvCnPr/>
                                <wps:spPr>
                                  <a:xfrm flipH="1" flipV="1">
                                    <a:off x="10439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2" name="Straight Connector 462"/>
                                <wps:cNvCnPr/>
                                <wps:spPr>
                                  <a:xfrm flipH="1" flipV="1">
                                    <a:off x="11582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3" name="Straight Connector 463"/>
                                <wps:cNvCnPr/>
                                <wps:spPr>
                                  <a:xfrm flipH="1" flipV="1">
                                    <a:off x="12725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4" name="Straight Connector 464"/>
                                <wps:cNvCnPr/>
                                <wps:spPr>
                                  <a:xfrm flipH="1" flipV="1">
                                    <a:off x="15011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5" name="Straight Connector 465"/>
                                <wps:cNvCnPr/>
                                <wps:spPr>
                                  <a:xfrm flipH="1" flipV="1">
                                    <a:off x="18516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6" name="Straight Connector 466"/>
                                <wps:cNvCnPr/>
                                <wps:spPr>
                                  <a:xfrm flipH="1" flipV="1">
                                    <a:off x="19659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7" name="Straight Connector 467"/>
                                <wps:cNvCnPr/>
                                <wps:spPr>
                                  <a:xfrm flipH="1" flipV="1">
                                    <a:off x="16154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8" name="Straight Connector 468"/>
                                <wps:cNvCnPr/>
                                <wps:spPr>
                                  <a:xfrm flipH="1" flipV="1">
                                    <a:off x="138684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9" name="Straight Connector 469"/>
                                <wps:cNvCnPr/>
                                <wps:spPr>
                                  <a:xfrm flipH="1" flipV="1">
                                    <a:off x="1737360" y="0"/>
                                    <a:ext cx="0" cy="60866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470" name="Text Box 470"/>
                            <wps:cNvSpPr txBox="1"/>
                            <wps:spPr>
                              <a:xfrm>
                                <a:off x="36678" y="-214770"/>
                                <a:ext cx="373130" cy="24688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B1A4A" w:rsidRPr="005B06E7" w:rsidRDefault="007B1A4A" w:rsidP="007B1A4A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1" name="Oval 471"/>
                            <wps:cNvSpPr/>
                            <wps:spPr>
                              <a:xfrm>
                                <a:off x="153686" y="-18209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472" name="Text Box 472"/>
                        <wps:cNvSpPr txBox="1"/>
                        <wps:spPr>
                          <a:xfrm>
                            <a:off x="1963145" y="231551"/>
                            <a:ext cx="903537" cy="2171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B1A4A" w:rsidRPr="00B51ADF" w:rsidRDefault="00702582" w:rsidP="007B1A4A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Scale Factor: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907C3D" id="Group 433" o:spid="_x0000_s1242" style="position:absolute;margin-left:33.1pt;margin-top:5.2pt;width:232.55pt;height:107.85pt;z-index:251992064;mso-height-relative:margin" coordorigin=",-166" coordsize="29537,13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">
                <v:group id="Group 434" o:spid="_x0000_s1243" style="position:absolute;top:-166;width:29537;height:13697" coordorigin="-340,-2147" coordsize="29541,13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<v:group id="Group 435" o:spid="_x0000_s1244" style="position:absolute;left:-340;top:-1851;width:13286;height:7135" coordorigin="-17833,-573" coordsize="13674,71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FQ/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eTe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xUP3FAAAA3AAA&#10;AA8AAAAAAAAAAAAAAAAAqgIAAGRycy9kb3ducmV2LnhtbFBLBQYAAAAABAAEAPoAAACcAwAAAAA=&#10;">
                    <v:shape id="Freeform 436" o:spid="_x0000_s1245" style="position:absolute;left:-15736;top:1277;width:7113;height:3323;visibility:visible;mso-wrap-style:square;v-text-anchor:middle" coordsize="2757110,3323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6vXcQA&#10;AADcAAAADwAAAGRycy9kb3ducmV2LnhtbESPQWuDQBSE74H8h+UFegl1bWwkWNcQSgseeqnpD3i4&#10;Lyp13xp3Y/TfdwuFHoeZ+YbJj7PpxUSj6ywreIpiEMS11R03Cr7O748HEM4ja+wtk4KFHByL9SrH&#10;TNs7f9JU+UYECLsMFbTeD5mUrm7JoIvsQBy8ix0N+iDHRuoR7wFuermL41Qa7DgstDjQa0v1d3Uz&#10;Cqb9XKa3RF6Z2Sy7bRl/TP5NqYfNfHoB4Wn2/+G/dqkVPCcp/J4JR0A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+r13EAAAA3AAAAA8AAAAAAAAAAAAAAAAAmAIAAGRycy9k&#10;b3ducmV2LnhtbFBLBQYAAAAABAAEAPUAAACJAwAAAAA=&#10;" path="m,332326l2757110,159668,722390,,,332326xe" filled="f" strokecolor="black [3213]">
                      <v:path arrowok="t" o:connecttype="custom" o:connectlocs="0,332326;711321,159668;186373,0;0,332326" o:connectangles="0,0,0,0"/>
                    </v:shape>
                    <v:shape id="Text Box 437" o:spid="_x0000_s1246" type="#_x0000_t202" style="position:absolute;left:-9283;top:989;width:5124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/7Ts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7fUd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/+07HAAAA3AAAAA8AAAAAAAAAAAAAAAAAmAIAAGRy&#10;cy9kb3ducmV2LnhtbFBLBQYAAAAABAAEAPUAAACMAwAAAAA=&#10;" filled="f" stroked="f" strokeweight=".5pt">
                      <v:textbox>
                        <w:txbxContent>
                          <w:p w:rsidR="007B1A4A" w:rsidRPr="003E0F48" w:rsidRDefault="007B1A4A" w:rsidP="007B1A4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38" o:spid="_x0000_s1247" type="#_x0000_t202" style="position:absolute;left:-17833;top:4093;width:3639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BvP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chL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4G88wgAAANwAAAAPAAAAAAAAAAAAAAAAAJgCAABkcnMvZG93&#10;bnJldi54bWxQSwUGAAAAAAQABAD1AAAAhwMAAAAA&#10;" filled="f" stroked="f" strokeweight=".5pt">
                      <v:textbox>
                        <w:txbxContent>
                          <w:p w:rsidR="007B1A4A" w:rsidRPr="005B06E7" w:rsidRDefault="007B1A4A" w:rsidP="007B1A4A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5B06E7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39" o:spid="_x0000_s1248" type="#_x0000_t202" style="position:absolute;left:-14963;top:-573;width:4039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zKp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E0X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syqfHAAAA3AAAAA8AAAAAAAAAAAAAAAAAmAIAAGRy&#10;cy9kb3ducmV2LnhtbFBLBQYAAAAABAAEAPUAAACMAwAAAAA=&#10;" filled="f" stroked="f" strokeweight=".5pt">
                      <v:textbox>
                        <w:txbxContent>
                          <w:p w:rsidR="007B1A4A" w:rsidRPr="005B06E7" w:rsidRDefault="007B1A4A" w:rsidP="007B1A4A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5B06E7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440" o:spid="_x0000_s1249" style="position:absolute;top:-2147;width:29201;height:13704" coordorigin=",-2147" coordsize="29201,13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CAGM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wwIAYwwAAANwAAAAP&#10;AAAAAAAAAAAAAAAAAKoCAABkcnMvZG93bnJldi54bWxQSwUGAAAAAAQABAD6AAAAmgMAAAAA&#10;">
                    <v:group id="Group 441" o:spid="_x0000_s1250" style="position:absolute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wlg8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4wlg8QAAADcAAAA&#10;DwAAAAAAAAAAAAAAAACqAgAAZHJzL2Rvd25yZXYueG1sUEsFBgAAAAAEAAQA+gAAAJsDAAAAAA==&#10;">
                      <v:group id="Group 442" o:spid="_x0000_s1251" style="position:absolute;width:29197;height:11557" coordsize="23168,6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1679M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9eu/TFAAAA3AAA&#10;AA8AAAAAAAAAAAAAAAAAqgIAAGRycy9kb3ducmV2LnhtbFBLBQYAAAAABAAEAPoAAACcAwAAAAA=&#10;">
                        <v:line id="Straight Connector 443" o:spid="_x0000_s1252" style="position:absolute;visibility:visible;mso-wrap-style:square" from="0,0" to="2316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3KW8UAAADcAAAADwAAAGRycy9kb3ducmV2LnhtbESPQWvCQBSE7wX/w/KE3urGKEWiq4go&#10;tOCh1Rw8PrLPJJp9G7PbJP77riB4HGbmG2ax6k0lWmpcaVnBeBSBIM6sLjlXkB53HzMQziNrrCyT&#10;gjs5WC0HbwtMtO34l9qDz0WAsEtQQeF9nUjpsoIMupGtiYN3to1BH2STS91gF+CmknEUfUqDJYeF&#10;AmvaFJRdD39GQfe9/tmm5w22+xjj0y29uMn2otT7sF/PQXjq/Sv8bH9pBdPpBB5nw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3KW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44" o:spid="_x0000_s1253" style="position:absolute;visibility:visible;mso-wrap-style:square" from="0,838" to="23168,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RSL8UAAADcAAAADwAAAGRycy9kb3ducmV2LnhtbESPQWvCQBSE74L/YXlCb7oxBimpq4go&#10;WOhBbQ49PrLPJDb7NmbXJP33bqHQ4zAz3zCrzWBq0VHrKssK5rMIBHFudcWFguzzMH0F4Tyyxtoy&#10;KfghB5v1eLTCVNuez9RdfCEChF2KCkrvm1RKl5dk0M1sQxy8q20N+iDbQuoW+wA3tYyjaCkNVhwW&#10;SmxoV1L+fXkYBf379rTPrjvsPmKMv+7ZzS32N6VeJsP2DYSnwf+H/9pHrSBJEvg9E46AXD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FRSL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45" o:spid="_x0000_s1254" style="position:absolute;visibility:visible;mso-wrap-style:square" from="0,2590" to="23168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j3tMUAAADcAAAADwAAAGRycy9kb3ducmV2LnhtbESPQWvCQBSE7wX/w/IEb3VjakWiq4hY&#10;aMFD1Rw8PrLPJJp9G7Nrkv77rlDocZiZb5jlujeVaKlxpWUFk3EEgjizuuRcQXr6eJ2DcB5ZY2WZ&#10;FPyQg/Vq8LLERNuOD9QefS4ChF2CCgrv60RKlxVk0I1tTRy8i20M+iCbXOoGuwA3lYyjaCYNlhwW&#10;CqxpW1B2Oz6Mgu5r871LL1ts9zHG53t6dW+7q1KjYb9ZgPDU+//wX/tTK5hO3+F5Jhw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xj3tM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46" o:spid="_x0000_s1255" style="position:absolute;visibility:visible;mso-wrap-style:square" from="0,4343" to="23168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ppw8UAAADcAAAADwAAAGRycy9kb3ducmV2LnhtbESPQWvCQBSE74L/YXlCb7oxFZHoKiIK&#10;FnpoNQePj+wziWbfxuyapP++Wyh4HGbmG2a16U0lWmpcaVnBdBKBIM6sLjlXkJ4P4wUI55E1VpZJ&#10;wQ852KyHgxUm2nb8Te3J5yJA2CWooPC+TqR0WUEG3cTWxMG72sagD7LJpW6wC3BTyTiK5tJgyWGh&#10;wJp2BWX309Mo6D62X/v0usP2M8b48khv7n1/U+pt1G+XIDz1/hX+bx+1gtlsDn9nwhG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ppw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47" o:spid="_x0000_s1256" style="position:absolute;visibility:visible;mso-wrap-style:square" from="0,6096" to="23168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bMWMUAAADcAAAADwAAAGRycy9kb3ducmV2LnhtbESPQWvCQBSE7wX/w/IEb3VjKlWiq4hY&#10;aMFD1Rw8PrLPJJp9G7Nrkv77rlDocZiZb5jlujeVaKlxpWUFk3EEgjizuuRcQXr6eJ2DcB5ZY2WZ&#10;FPyQg/Vq8LLERNuOD9QefS4ChF2CCgrv60RKlxVk0I1tTRy8i20M+iCbXOoGuwA3lYyj6F0aLDks&#10;FFjTtqDsdnwYBd3X5nuXXrbY7mOMz/f06t52V6VGw36zAOGp9//hv/anVjCdzuB5Jhw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bMWM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48" o:spid="_x0000_s1257" style="position:absolute;visibility:visible;mso-wrap-style:square" from="0,1752" to="23168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lYKsMAAADcAAAADwAAAGRycy9kb3ducmV2LnhtbERPTWuDQBC9B/oflgn0lqyxoRSTjYgY&#10;aKGHNvHQ4+BO1MSdte5G7b/vHgo9Pt73Pp1NJ0YaXGtZwWYdgSCurG65VlCej6sXEM4ja+wsk4If&#10;cpAeHhZ7TLSd+JPGk69FCGGXoILG+z6R0lUNGXRr2xMH7mIHgz7AoZZ6wCmEm07GUfQsDbYcGhrs&#10;KW+oup3uRsH0ln0U5SXH8T3G+Ou7vLqn4qrU43LOdiA8zf5f/Od+1Qq227A2nAlHQB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ZWCrDAAAA3AAAAA8AAAAAAAAAAAAA&#10;AAAAoQIAAGRycy9kb3ducmV2LnhtbFBLBQYAAAAABAAEAPkAAACRAwAAAAA=&#10;" strokecolor="black [3040]" strokeweight=".5pt">
                          <v:stroke dashstyle="3 1"/>
                        </v:line>
                        <v:line id="Straight Connector 449" o:spid="_x0000_s1258" style="position:absolute;visibility:visible;mso-wrap-style:square" from="0,3505" to="23168,3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9scUAAADcAAAADwAAAGRycy9kb3ducmV2LnhtbESPQWvCQBSE7wX/w/IEb3VjKkWjq4hY&#10;aMFD1Rw8PrLPJJp9G7Nrkv77rlDocZiZb5jlujeVaKlxpWUFk3EEgjizuuRcQXr6eJ2BcB5ZY2WZ&#10;FPyQg/Vq8LLERNuOD9QefS4ChF2CCgrv60RKlxVk0I1tTRy8i20M+iCbXOoGuwA3lYyj6F0aLDks&#10;FFjTtqDsdnwYBd3X5nuXXrbY7mOMz/f06t52V6VGw36zAOGp9//hv/anVjCdzuF5Jhw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lX9s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50" o:spid="_x0000_s1259" style="position:absolute;visibility:visible;mso-wrap-style:square" from="0,5257" to="23168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bC8cMAAADcAAAADwAAAGRycy9kb3ducmV2LnhtbERPTWvCQBC9C/0PyxR6001TLRJdRcRC&#10;Cx40zcHjkB2TaHY2zW6T+O/dg+Dx8b6X68HUoqPWVZYVvE8iEMS51RUXCrLfr/EchPPIGmvLpOBG&#10;Dtarl9ESE217PlKX+kKEEHYJKii9bxIpXV6SQTexDXHgzrY16ANsC6lb7EO4qWUcRZ/SYMWhocSG&#10;tiXl1/TfKOh/Nodddt5it48xPv1lF/exuyj19jpsFiA8Df4pfri/tYLpLMwPZ8IRk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62wvHDAAAA3AAAAA8AAAAAAAAAAAAA&#10;AAAAoQIAAGRycy9kb3ducmV2LnhtbFBLBQYAAAAABAAEAPkAAACRAwAAAAA=&#10;" strokecolor="black [3040]" strokeweight=".5pt">
                          <v:stroke dashstyle="3 1"/>
                        </v:line>
                      </v:group>
                      <v:group id="Group 451" o:spid="_x0000_s1260" style="position:absolute;width:29201;height:11539" coordsize="19659,60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lWzX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k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VbNexgAAANwA&#10;AAAPAAAAAAAAAAAAAAAAAKoCAABkcnMvZG93bnJldi54bWxQSwUGAAAAAAQABAD6AAAAnQMAAAAA&#10;">
                        <v:line id="Straight Connector 452" o:spid="_x0000_s1261" style="position:absolute;flip:x y;visibility:visible;mso-wrap-style:square" from="0,0" to="0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4HDMYAAADcAAAADwAAAGRycy9kb3ducmV2LnhtbESPQWvCQBSE74L/YXkFL1I3Rls0dRUR&#10;S714aGLvz+wzCWbfxuxW47/vCgWPw8x8wyxWnanFlVpXWVYwHkUgiHOrKy4UHLLP1xkI55E11pZJ&#10;wZ0crJb93gITbW/8TdfUFyJA2CWooPS+SaR0eUkG3cg2xME72dagD7ItpG7xFuCmlnEUvUuDFYeF&#10;EhvalJSf01+jIBtm2+P2cjrsN+d9Op98jY8x/Sg1eOnWHyA8df4Z/m/vtILpWwyP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uBwz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53" o:spid="_x0000_s1262" style="position:absolute;flip:x y;visibility:visible;mso-wrap-style:square" from="1143,0" to="114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Kil8YAAADcAAAADwAAAGRycy9kb3ducmV2LnhtbESPT2vCQBTE7wW/w/IEL1I3/mmxqauI&#10;KPXioYnen9lnEsy+jdlV47fvCkKPw8z8hpktWlOJGzWutKxgOIhAEGdWl5wr2Keb9ykI55E1VpZJ&#10;wYMcLOadtxnG2t75l26Jz0WAsItRQeF9HUvpsoIMuoGtiYN3so1BH2STS93gPcBNJUdR9CkNlhwW&#10;CqxpVVB2Tq5GQdpP18f15bTfrc675Gv8MzyO6KBUr9suv0F4av1/+NXeagWTjzE8z4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iopf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54" o:spid="_x0000_s1263" style="position:absolute;flip:x y;visibility:visible;mso-wrap-style:square" from="2362,0" to="236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s648YAAADcAAAADwAAAGRycy9kb3ducmV2LnhtbESPT2vCQBTE74LfYXmCl1I3/is2dZUi&#10;ir14MNH7M/tMgtm3aXbV+O27BcHjMDO/YebL1lTiRo0rLSsYDiIQxJnVJecKDunmfQbCeWSNlWVS&#10;8CAHy0W3M8dY2zvv6Zb4XAQIuxgVFN7XsZQuK8igG9iaOHhn2xj0QTa51A3eA9xUchRFH9JgyWGh&#10;wJpWBWWX5GoUpG/p+rT+PR92q8su+Rxvh6cRHZXq99rvLxCeWv8KP9s/WsFkOoH/M+E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rLOuP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55" o:spid="_x0000_s1264" style="position:absolute;flip:x y;visibility:visible;mso-wrap-style:square" from="3505,0" to="350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efeMUAAADcAAAADwAAAGRycy9kb3ducmV2LnhtbESPQWvCQBSE74L/YXmCF6kbtRabukoR&#10;xV48mOj9mX0mwezbNLtq/PfdguBxmJlvmPmyNZW4UeNKywpGwwgEcWZ1ybmCQ7p5m4FwHlljZZkU&#10;PMjBctHtzDHW9s57uiU+FwHCLkYFhfd1LKXLCjLohrYmDt7ZNgZ9kE0udYP3ADeVHEfRhzRYclgo&#10;sKZVQdkluRoF6SBdn9a/58Nuddkln5Pt6DSmo1L9Xvv9BcJT61/hZ/tHK3ifTuH/TDg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efeM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56" o:spid="_x0000_s1265" style="position:absolute;flip:x y;visibility:visible;mso-wrap-style:square" from="4648,0" to="464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UBD8UAAADcAAAADwAAAGRycy9kb3ducmV2LnhtbESPQWvCQBSE70L/w/IKXqRutCqauoqI&#10;Ui8eTOz9mX0mwezbNLtq+u+7guBxmJlvmPmyNZW4UeNKywoG/QgEcWZ1ybmCY7r9mIJwHlljZZkU&#10;/JGD5eKtM8dY2zsf6Jb4XAQIuxgVFN7XsZQuK8ig69uaOHhn2xj0QTa51A3eA9xUchhFE2mw5LBQ&#10;YE3rgrJLcjUK0l66OW1+z8f9+rJPZp/fg9OQfpTqvrerLxCeWv8KP9s7rWA0nsDjTDg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UBD8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57" o:spid="_x0000_s1266" style="position:absolute;flip:x y;visibility:visible;mso-wrap-style:square" from="5791,0" to="579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mklMYAAADcAAAADwAAAGRycy9kb3ducmV2LnhtbESPQWvCQBSE7wX/w/IEL0U3Wq1t6ioi&#10;Fr14aGLvz+wzCWbfxuyq6b/vCoLHYWa+YWaL1lTiSo0rLSsYDiIQxJnVJecK9ul3/wOE88gaK8uk&#10;4I8cLOadlxnG2t74h66Jz0WAsItRQeF9HUvpsoIMuoGtiYN3tI1BH2STS93gLcBNJUdR9C4NlhwW&#10;CqxpVVB2Si5GQfqarg/r83G/W512yefbZngY0a9SvW67/ALhqfXP8KO91QrGkyncz4QjIO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ZpJTGAAAA3AAAAA8AAAAAAAAA&#10;AAAAAAAAoQIAAGRycy9kb3ducmV2LnhtbFBLBQYAAAAABAAEAPkAAACUAwAAAAA=&#10;" strokecolor="black [3040]" strokeweight=".5pt">
                          <v:stroke dashstyle="3 1"/>
                        </v:line>
                        <v:line id="Straight Connector 458" o:spid="_x0000_s1267" style="position:absolute;flip:x y;visibility:visible;mso-wrap-style:square" from="6934,0" to="693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Yw5sQAAADcAAAADwAAAGRycy9kb3ducmV2LnhtbERPPW/CMBDdK/EfrEPqUoEDbVGb4kQo&#10;SkUXhiZ0P+IjiYjPIXYh/Pt6qMT49L7X6Wg6caHBtZYVLOYRCOLK6pZrBfvyc/YGwnlkjZ1lUnAj&#10;B2kyeVhjrO2Vv+lS+FqEEHYxKmi872MpXdWQQTe3PXHgjnYw6AMcaqkHvIZw08llFK2kwZZDQ4M9&#10;ZQ1Vp+LXKCifyvyQn4/7XXbaFe/P28VhST9KPU7HzQcIT6O/i//dX1rBy2tYG86EIyC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hjDmxAAAANwAAAAPAAAAAAAAAAAA&#10;AAAAAKECAABkcnMvZG93bnJldi54bWxQSwUGAAAAAAQABAD5AAAAkgMAAAAA&#10;" strokecolor="black [3040]" strokeweight=".5pt">
                          <v:stroke dashstyle="3 1"/>
                        </v:line>
                        <v:line id="Straight Connector 459" o:spid="_x0000_s1268" style="position:absolute;flip:x y;visibility:visible;mso-wrap-style:square" from="8077,0" to="8077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qVfcUAAADcAAAADwAAAGRycy9kb3ducmV2LnhtbESPQWvCQBSE7wX/w/KEXkQ3WhWNrlLE&#10;Yi8eTPT+zD6TYPZtzG41/fduQehxmJlvmOW6NZW4U+NKywqGgwgEcWZ1ybmCY/rVn4FwHlljZZkU&#10;/JKD9arztsRY2wcf6J74XAQIuxgVFN7XsZQuK8igG9iaOHgX2xj0QTa51A0+AtxUchRFU2mw5LBQ&#10;YE2bgrJr8mMUpL10e97eLsf95rpP5h+74XlEJ6Xeu+3nAoSn1v+HX+1vrWA8mcPfmXA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MqVf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60" o:spid="_x0000_s1269" style="position:absolute;flip:x y;visibility:visible;mso-wrap-style:square" from="9296,0" to="929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z2XcMAAADcAAAADwAAAGRycy9kb3ducmV2LnhtbERPPW/CMBDdK/EfrEPqUhEHWiGa4iCE&#10;qNqFgQT2S3wkUeJziF1I/309VGJ8et/rzWg6caPBNZYVzKMYBHFpdcOVglP+OVuBcB5ZY2eZFPyS&#10;g006eVpjou2dj3TLfCVCCLsEFdTe94mUrqzJoItsTxy4ix0M+gCHSuoB7yHcdHIRx0tpsOHQUGNP&#10;u5rKNvsxCvKXfF/sr5fTYdcesvfXr3mxoLNSz9Nx+wHC0+gf4n/3t1bwtgzzw5lwBG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c9l3DAAAA3AAAAA8AAAAAAAAAAAAA&#10;AAAAoQIAAGRycy9kb3ducmV2LnhtbFBLBQYAAAAABAAEAPkAAACRAwAAAAA=&#10;" strokecolor="black [3040]" strokeweight=".5pt">
                          <v:stroke dashstyle="3 1"/>
                        </v:line>
                        <v:line id="Straight Connector 461" o:spid="_x0000_s1270" style="position:absolute;flip:x y;visibility:visible;mso-wrap-style:square" from="10439,0" to="1043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BTxsUAAADcAAAADwAAAGRycy9kb3ducmV2LnhtbESPQWvCQBSE70L/w/IKvUjdREVq6ipF&#10;LHrxYKL3Z/aZBLNv0+xW4793BcHjMDPfMLNFZ2pxodZVlhXEgwgEcW51xYWCffb7+QXCeWSNtWVS&#10;cCMHi/lbb4aJtlfe0SX1hQgQdgkqKL1vEildXpJBN7ANcfBOtjXog2wLqVu8Brip5TCKJtJgxWGh&#10;xIaWJeXn9N8oyPrZ6rj6O+23y/M2nY7W8XFIB6U+3rufbxCeOv8KP9sbrWA8ieFxJhw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NBTx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62" o:spid="_x0000_s1271" style="position:absolute;flip:x y;visibility:visible;mso-wrap-style:square" from="11582,0" to="1158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LNscUAAADcAAAADwAAAGRycy9kb3ducmV2LnhtbESPQWvCQBSE70L/w/IKvUjdGEVq6ipF&#10;LHrxYKL3Z/aZBLNv0+xW4793BcHjMDPfMLNFZ2pxodZVlhUMBxEI4tzqigsF++z38wuE88gaa8uk&#10;4EYOFvO33gwTba+8o0vqCxEg7BJUUHrfJFK6vCSDbmAb4uCdbGvQB9kWUrd4DXBTyziKJtJgxWGh&#10;xIaWJeXn9N8oyPrZ6rj6O+23y/M2nY7Ww2NMB6U+3rufbxCeOv8KP9sbrWA8ieFxJhw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ALNs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63" o:spid="_x0000_s1272" style="position:absolute;flip:x y;visibility:visible;mso-wrap-style:square" from="12725,0" to="1272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5oKsUAAADcAAAADwAAAGRycy9kb3ducmV2LnhtbESPT4vCMBTE78J+h/AWvMia+gfRapRF&#10;FPfiwda9P5tnW2xeuk3U+u3NguBxmJnfMItVaypxo8aVlhUM+hEI4szqknMFx3T7NQXhPLLGyjIp&#10;eJCD1fKjs8BY2zsf6Jb4XAQIuxgVFN7XsZQuK8ig69uaOHhn2xj0QTa51A3eA9xUchhFE2mw5LBQ&#10;YE3rgrJLcjUK0l66OW3+zsf9+rJPZqPd4DSkX6W6n+33HISn1r/Dr/aPVjCejOD/TDgCc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05oK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64" o:spid="_x0000_s1273" style="position:absolute;flip:x y;visibility:visible;mso-wrap-style:square" from="15011,0" to="1501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fwXsUAAADcAAAADwAAAGRycy9kb3ducmV2LnhtbESPT4vCMBTE78J+h/AWvMia+gfRapRF&#10;FPfiwda9P5tnW2xeuk3U+u03guBxmJnfMItVaypxo8aVlhUM+hEI4szqknMFx3T7NQXhPLLGyjIp&#10;eJCD1fKjs8BY2zsf6Jb4XAQIuxgVFN7XsZQuK8ig69uaOHhn2xj0QTa51A3eA9xUchhFE2mw5LBQ&#10;YE3rgrJLcjUK0l66OW3+zsf9+rJPZqPd4DSkX6W6n+33HISn1r/Dr/aPVjCejOF5JhwBuf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KfwX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65" o:spid="_x0000_s1274" style="position:absolute;flip:x y;visibility:visible;mso-wrap-style:square" from="18516,0" to="1851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tVxcUAAADcAAAADwAAAGRycy9kb3ducmV2LnhtbESPQWvCQBSE70L/w/IKXqRutCqauoqI&#10;Ui8eTOz9mX0mwezbNLtq+u+7guBxmJlvmPmyNZW4UeNKywoG/QgEcWZ1ybmCY7r9mIJwHlljZZkU&#10;/JGD5eKtM8dY2zsf6Jb4XAQIuxgVFN7XsZQuK8ig69uaOHhn2xj0QTa51A3eA9xUchhFE2mw5LBQ&#10;YE3rgrJLcjUK0l66OW1+z8f9+rJPZp/fg9OQfpTqvrerLxCeWv8KP9s7rWA0GcPjTDg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+tVx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66" o:spid="_x0000_s1275" style="position:absolute;flip:x y;visibility:visible;mso-wrap-style:square" from="19659,0" to="1965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nLssUAAADcAAAADwAAAGRycy9kb3ducmV2LnhtbESPQWvCQBSE7wX/w/IKXkrdqCXU1FVE&#10;LHrx0CTen9lnEsy+jdmtxn/vCoUeh5n5hpkve9OIK3WutqxgPIpAEBdW11wqyLPv908QziNrbCyT&#10;gjs5WC4GL3NMtL3xD11TX4oAYZeggsr7NpHSFRUZdCPbEgfvZDuDPsiulLrDW4CbRk6iKJYGaw4L&#10;Fba0rqg4p79GQfaWbY6byynfr8/7dDbdjo8TOig1fO1XXyA89f4//NfeaQUfcQzPM+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nLss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67" o:spid="_x0000_s1276" style="position:absolute;flip:x y;visibility:visible;mso-wrap-style:square" from="16154,0" to="1615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VuKcUAAADcAAAADwAAAGRycy9kb3ducmV2LnhtbESPQWvCQBSE74L/YXmCF6kbtVibukoR&#10;xV48mOj9mX0mwezbNLtq/PfdguBxmJlvmPmyNZW4UeNKywpGwwgEcWZ1ybmCQ7p5m4FwHlljZZkU&#10;PMjBctHtzDHW9s57uiU+FwHCLkYFhfd1LKXLCjLohrYmDt7ZNgZ9kE0udYP3ADeVHEfRVBosOSwU&#10;WNOqoOySXI2CdJCuT+vf82G3uuySz8l2dBrTUal+r/3+AuGp9a/ws/2jFbxPP+D/TDg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VuKcUAAADcAAAADwAAAAAAAAAA&#10;AAAAAAChAgAAZHJzL2Rvd25yZXYueG1sUEsFBgAAAAAEAAQA+QAAAJMDAAAAAA==&#10;" strokecolor="black [3040]" strokeweight=".5pt">
                          <v:stroke dashstyle="3 1"/>
                        </v:line>
                        <v:line id="Straight Connector 468" o:spid="_x0000_s1277" style="position:absolute;flip:x y;visibility:visible;mso-wrap-style:square" from="13868,0" to="1386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r6W8MAAADcAAAADwAAAGRycy9kb3ducmV2LnhtbERPPW/CMBDdK/EfrEPqUhEHWiGa4iCE&#10;qNqFgQT2S3wkUeJziF1I/309VGJ8et/rzWg6caPBNZYVzKMYBHFpdcOVglP+OVuBcB5ZY2eZFPyS&#10;g006eVpjou2dj3TLfCVCCLsEFdTe94mUrqzJoItsTxy4ix0M+gCHSuoB7yHcdHIRx0tpsOHQUGNP&#10;u5rKNvsxCvKXfF/sr5fTYdcesvfXr3mxoLNSz9Nx+wHC0+gf4n/3t1bwtgxrw5lwBG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q+lvDAAAA3AAAAA8AAAAAAAAAAAAA&#10;AAAAoQIAAGRycy9kb3ducmV2LnhtbFBLBQYAAAAABAAEAPkAAACRAwAAAAA=&#10;" strokecolor="black [3040]" strokeweight=".5pt">
                          <v:stroke dashstyle="3 1"/>
                        </v:line>
                        <v:line id="Straight Connector 469" o:spid="_x0000_s1278" style="position:absolute;flip:x y;visibility:visible;mso-wrap-style:square" from="17373,0" to="1737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ZfwMUAAADcAAAADwAAAGRycy9kb3ducmV2LnhtbESPQYvCMBSE78L+h/CEvYimuiJajbKI&#10;snvxYKv3Z/Nsi81Lt4la/71ZEDwOM/MNs1i1phI3alxpWcFwEIEgzqwuOVdwSLf9KQjnkTVWlknB&#10;gxyslh+dBcba3nlPt8TnIkDYxaig8L6OpXRZQQbdwNbEwTvbxqAPssmlbvAe4KaSoyiaSIMlh4UC&#10;a1oXlF2Sq1GQ9tLNafN3PuzWl10y+/oZnkZ0VOqz237PQXhq/Tv8av9qBePJDP7PhCM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ZfwMUAAADcAAAADwAAAAAAAAAA&#10;AAAAAAChAgAAZHJzL2Rvd25yZXYueG1sUEsFBgAAAAAEAAQA+QAAAJMDAAAAAA==&#10;" strokecolor="black [3040]" strokeweight=".5pt">
                          <v:stroke dashstyle="3 1"/>
                        </v:line>
                      </v:group>
                    </v:group>
                    <v:shape id="Text Box 470" o:spid="_x0000_s1279" type="#_x0000_t202" style="position:absolute;left:366;top:-2147;width:3732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za+sIA&#10;AADcAAAADwAAAGRycy9kb3ducmV2LnhtbERPy4rCMBTdD/gP4QruxlTRUapRpCCKOAsfG3fX5toW&#10;m5vaRK1+/WQx4PJw3tN5Y0rxoNoVlhX0uhEI4tTqgjMFx8PyewzCeWSNpWVS8CIH81nra4qxtk/e&#10;0WPvMxFC2MWoIPe+iqV0aU4GXddWxIG72NqgD7DOpK7xGcJNKftR9CMNFhwacqwoySm97u9GwSZZ&#10;/uLu3Dfjd5mstpdFdTuehkp12s1iAsJT4z/if/daKxiMwvx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/Nr6wgAAANwAAAAPAAAAAAAAAAAAAAAAAJgCAABkcnMvZG93&#10;bnJldi54bWxQSwUGAAAAAAQABAD1AAAAhwMAAAAA&#10;" filled="f" stroked="f" strokeweight=".5pt">
                      <v:textbox>
                        <w:txbxContent>
                          <w:p w:rsidR="007B1A4A" w:rsidRPr="005B06E7" w:rsidRDefault="007B1A4A" w:rsidP="007B1A4A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Oval 471" o:spid="_x0000_s1280" style="position:absolute;left:1536;top:-182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vR78MA&#10;AADcAAAADwAAAGRycy9kb3ducmV2LnhtbESP3YrCMBSE74V9h3AW9k7TivjTNcqiCMteCFYf4NAc&#10;m2pzUppo69tvBMHLYWa+YZbr3tbiTq2vHCtIRwkI4sLpiksFp+NuOAfhA7LG2jEpeJCH9epjsMRM&#10;u44PdM9DKSKEfYYKTAhNJqUvDFn0I9cQR+/sWoshyraUusUuwm0tx0kylRYrjgsGG9oYKq75zSqY&#10;htxU18v+sUg22+4v3Z3lxUulvj77n28QgfrwDr/av1rBZJbC80w8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CvR78MAAADcAAAADwAAAAAAAAAAAAAAAACYAgAAZHJzL2Rv&#10;d25yZXYueG1sUEsFBgAAAAAEAAQA9QAAAIgDAAAAAA==&#10;" fillcolor="black [3213]" stroked="f" strokeweight="2pt"/>
                  </v:group>
                </v:group>
                <v:shape id="Text Box 472" o:spid="_x0000_s1281" type="#_x0000_t202" style="position:absolute;left:19631;top:2315;width:9035;height:2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FkRMMA&#10;AADcAAAADwAAAGRycy9kb3ducmV2LnhtbESPQUsDMRSE74L/ITzBm81ail3XpkWlSqGnVvH82Lwm&#10;wc3LkqTb7b9vCoLHYWa+YRar0XdioJhcYAWPkwoEcRu0Y6Pg++vjoQaRMrLGLjApOFOC1fL2ZoGN&#10;Dife0bDPRhQIpwYV2Jz7RsrUWvKYJqEnLt4hRI+5yGikjngqcN/JaVU9SY+Oy4LFnt4ttb/7o1ew&#10;fjPPpq0x2nWtnRvGn8PWfCp1fze+voDINOb/8F97oxXM5lO4nilHQC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FkRMMAAADcAAAADwAAAAAAAAAAAAAAAACYAgAAZHJzL2Rv&#10;d25yZXYueG1sUEsFBgAAAAAEAAQA9QAAAIgDAAAAAA==&#10;" fillcolor="white [3201]" strokeweight=".5pt">
                  <v:textbox>
                    <w:txbxContent>
                      <w:p w:rsidR="007B1A4A" w:rsidRPr="00B51ADF" w:rsidRDefault="00702582" w:rsidP="007B1A4A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Scale Factor: 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63004" w:rsidRDefault="008C4840" w:rsidP="00B51ADF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B51ADF">
        <w:rPr>
          <w:rFonts w:ascii="Times New Roman" w:hAnsi="Times New Roman" w:cs="Times New Roman"/>
        </w:rPr>
        <w:tab/>
      </w:r>
      <w:r w:rsidR="00B51ADF">
        <w:rPr>
          <w:rFonts w:ascii="Times New Roman" w:hAnsi="Times New Roman" w:cs="Times New Roman"/>
        </w:rPr>
        <w:tab/>
      </w:r>
      <w:r w:rsidR="00B51ADF">
        <w:rPr>
          <w:rFonts w:ascii="Times New Roman" w:hAnsi="Times New Roman" w:cs="Times New Roman"/>
        </w:rPr>
        <w:tab/>
        <w:t>4</w:t>
      </w:r>
      <w:r>
        <w:rPr>
          <w:rFonts w:ascii="Times New Roman" w:hAnsi="Times New Roman" w:cs="Times New Roman"/>
        </w:rPr>
        <w:t>.</w:t>
      </w: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8C4840" w:rsidP="008C4840">
      <w:pPr>
        <w:rPr>
          <w:rFonts w:ascii="Times New Roman" w:hAnsi="Times New Roman" w:cs="Times New Roman"/>
        </w:rPr>
      </w:pPr>
    </w:p>
    <w:p w:rsidR="008C4840" w:rsidRDefault="008C4840" w:rsidP="008C4840">
      <w:pPr>
        <w:rPr>
          <w:rFonts w:ascii="Times New Roman" w:hAnsi="Times New Roman" w:cs="Times New Roman"/>
        </w:rPr>
      </w:pPr>
    </w:p>
    <w:p w:rsidR="00B40CFA" w:rsidRPr="008C4840" w:rsidRDefault="00053842" w:rsidP="008C484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996160" behindDoc="0" locked="0" layoutInCell="1" allowOverlap="1" wp14:anchorId="1C9CDDC0" wp14:editId="48F3CC31">
                <wp:simplePos x="0" y="0"/>
                <wp:positionH relativeFrom="column">
                  <wp:posOffset>3837259</wp:posOffset>
                </wp:positionH>
                <wp:positionV relativeFrom="paragraph">
                  <wp:posOffset>82937</wp:posOffset>
                </wp:positionV>
                <wp:extent cx="3261099" cy="1354456"/>
                <wp:effectExtent l="0" t="0" r="0" b="17145"/>
                <wp:wrapNone/>
                <wp:docPr id="511" name="Group 5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61099" cy="1354456"/>
                          <a:chOff x="-25862" y="-168674"/>
                          <a:chExt cx="3261168" cy="1355330"/>
                        </a:xfrm>
                      </wpg:grpSpPr>
                      <wpg:grpSp>
                        <wpg:cNvPr id="512" name="Group 512"/>
                        <wpg:cNvGrpSpPr/>
                        <wpg:grpSpPr>
                          <a:xfrm>
                            <a:off x="0" y="30956"/>
                            <a:ext cx="2920105" cy="1155700"/>
                            <a:chOff x="0" y="0"/>
                            <a:chExt cx="2920105" cy="1155700"/>
                          </a:xfrm>
                        </wpg:grpSpPr>
                        <wpg:grpSp>
                          <wpg:cNvPr id="513" name="Group 513"/>
                          <wpg:cNvGrpSpPr/>
                          <wpg:grpSpPr>
                            <a:xfrm>
                              <a:off x="0" y="0"/>
                              <a:ext cx="2919730" cy="1155700"/>
                              <a:chOff x="0" y="0"/>
                              <a:chExt cx="2316892" cy="609600"/>
                            </a:xfrm>
                          </wpg:grpSpPr>
                          <wps:wsp>
                            <wps:cNvPr id="514" name="Straight Connector 514"/>
                            <wps:cNvCnPr/>
                            <wps:spPr>
                              <a:xfrm>
                                <a:off x="0" y="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15" name="Straight Connector 515"/>
                            <wps:cNvCnPr/>
                            <wps:spPr>
                              <a:xfrm>
                                <a:off x="0" y="8382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16" name="Straight Connector 516"/>
                            <wps:cNvCnPr/>
                            <wps:spPr>
                              <a:xfrm>
                                <a:off x="0" y="25908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17" name="Straight Connector 517"/>
                            <wps:cNvCnPr/>
                            <wps:spPr>
                              <a:xfrm>
                                <a:off x="0" y="43434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18" name="Straight Connector 518"/>
                            <wps:cNvCnPr/>
                            <wps:spPr>
                              <a:xfrm>
                                <a:off x="0" y="60960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19" name="Straight Connector 519"/>
                            <wps:cNvCnPr/>
                            <wps:spPr>
                              <a:xfrm>
                                <a:off x="0" y="17526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0" name="Straight Connector 520"/>
                            <wps:cNvCnPr/>
                            <wps:spPr>
                              <a:xfrm>
                                <a:off x="0" y="35052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1" name="Straight Connector 521"/>
                            <wps:cNvCnPr/>
                            <wps:spPr>
                              <a:xfrm>
                                <a:off x="0" y="52578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22" name="Group 522"/>
                          <wpg:cNvGrpSpPr/>
                          <wpg:grpSpPr>
                            <a:xfrm>
                              <a:off x="0" y="0"/>
                              <a:ext cx="2920105" cy="1153927"/>
                              <a:chOff x="0" y="0"/>
                              <a:chExt cx="1965960" cy="608665"/>
                            </a:xfrm>
                          </wpg:grpSpPr>
                          <wps:wsp>
                            <wps:cNvPr id="523" name="Straight Connector 523"/>
                            <wps:cNvCnPr/>
                            <wps:spPr>
                              <a:xfrm flipH="1" flipV="1">
                                <a:off x="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4" name="Straight Connector 524"/>
                            <wps:cNvCnPr/>
                            <wps:spPr>
                              <a:xfrm flipH="1" flipV="1">
                                <a:off x="11430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5" name="Straight Connector 525"/>
                            <wps:cNvCnPr/>
                            <wps:spPr>
                              <a:xfrm flipH="1" flipV="1">
                                <a:off x="2362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6" name="Straight Connector 526"/>
                            <wps:cNvCnPr/>
                            <wps:spPr>
                              <a:xfrm flipH="1" flipV="1">
                                <a:off x="3505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7" name="Straight Connector 527"/>
                            <wps:cNvCnPr/>
                            <wps:spPr>
                              <a:xfrm flipH="1" flipV="1">
                                <a:off x="4648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8" name="Straight Connector 528"/>
                            <wps:cNvCnPr/>
                            <wps:spPr>
                              <a:xfrm flipH="1" flipV="1">
                                <a:off x="5791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9" name="Straight Connector 529"/>
                            <wps:cNvCnPr/>
                            <wps:spPr>
                              <a:xfrm flipH="1" flipV="1">
                                <a:off x="6934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0" name="Straight Connector 530"/>
                            <wps:cNvCnPr/>
                            <wps:spPr>
                              <a:xfrm flipH="1" flipV="1">
                                <a:off x="8077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1" name="Straight Connector 531"/>
                            <wps:cNvCnPr/>
                            <wps:spPr>
                              <a:xfrm flipH="1" flipV="1">
                                <a:off x="9296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2" name="Straight Connector 532"/>
                            <wps:cNvCnPr/>
                            <wps:spPr>
                              <a:xfrm flipH="1" flipV="1">
                                <a:off x="10439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3" name="Straight Connector 533"/>
                            <wps:cNvCnPr/>
                            <wps:spPr>
                              <a:xfrm flipH="1" flipV="1">
                                <a:off x="11582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4" name="Straight Connector 534"/>
                            <wps:cNvCnPr/>
                            <wps:spPr>
                              <a:xfrm flipH="1" flipV="1">
                                <a:off x="12725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5" name="Straight Connector 535"/>
                            <wps:cNvCnPr/>
                            <wps:spPr>
                              <a:xfrm flipH="1" flipV="1">
                                <a:off x="15011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6" name="Straight Connector 536"/>
                            <wps:cNvCnPr/>
                            <wps:spPr>
                              <a:xfrm flipH="1" flipV="1">
                                <a:off x="185166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7" name="Straight Connector 537"/>
                            <wps:cNvCnPr/>
                            <wps:spPr>
                              <a:xfrm flipH="1" flipV="1">
                                <a:off x="196596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8" name="Straight Connector 538"/>
                            <wps:cNvCnPr/>
                            <wps:spPr>
                              <a:xfrm flipH="1" flipV="1">
                                <a:off x="16154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9" name="Straight Connector 539"/>
                            <wps:cNvCnPr/>
                            <wps:spPr>
                              <a:xfrm flipH="1" flipV="1">
                                <a:off x="13868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0" name="Straight Connector 540"/>
                            <wps:cNvCnPr/>
                            <wps:spPr>
                              <a:xfrm flipH="1" flipV="1">
                                <a:off x="173736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541" name="Freeform 541"/>
                        <wps:cNvSpPr/>
                        <wps:spPr>
                          <a:xfrm>
                            <a:off x="169773" y="31418"/>
                            <a:ext cx="2744859" cy="996329"/>
                          </a:xfrm>
                          <a:custGeom>
                            <a:avLst/>
                            <a:gdLst>
                              <a:gd name="connsiteX0" fmla="*/ 217170 w 2137410"/>
                              <a:gd name="connsiteY0" fmla="*/ 880110 h 880110"/>
                              <a:gd name="connsiteX1" fmla="*/ 0 w 2137410"/>
                              <a:gd name="connsiteY1" fmla="*/ 0 h 880110"/>
                              <a:gd name="connsiteX2" fmla="*/ 2137410 w 2137410"/>
                              <a:gd name="connsiteY2" fmla="*/ 622935 h 880110"/>
                              <a:gd name="connsiteX3" fmla="*/ 217170 w 2137410"/>
                              <a:gd name="connsiteY3" fmla="*/ 880110 h 880110"/>
                              <a:gd name="connsiteX0" fmla="*/ 1 w 1920241"/>
                              <a:gd name="connsiteY0" fmla="*/ 421005 h 421005"/>
                              <a:gd name="connsiteX1" fmla="*/ 553382 w 1920241"/>
                              <a:gd name="connsiteY1" fmla="*/ 0 h 421005"/>
                              <a:gd name="connsiteX2" fmla="*/ 1920241 w 1920241"/>
                              <a:gd name="connsiteY2" fmla="*/ 163830 h 421005"/>
                              <a:gd name="connsiteX3" fmla="*/ 1 w 1920241"/>
                              <a:gd name="connsiteY3" fmla="*/ 421005 h 421005"/>
                              <a:gd name="connsiteX0" fmla="*/ 0 w 4117259"/>
                              <a:gd name="connsiteY0" fmla="*/ 335591 h 335591"/>
                              <a:gd name="connsiteX1" fmla="*/ 2750400 w 4117259"/>
                              <a:gd name="connsiteY1" fmla="*/ 0 h 335591"/>
                              <a:gd name="connsiteX2" fmla="*/ 4117259 w 4117259"/>
                              <a:gd name="connsiteY2" fmla="*/ 163830 h 335591"/>
                              <a:gd name="connsiteX3" fmla="*/ 0 w 4117259"/>
                              <a:gd name="connsiteY3" fmla="*/ 335591 h 335591"/>
                              <a:gd name="connsiteX0" fmla="*/ 0 w 4117259"/>
                              <a:gd name="connsiteY0" fmla="*/ 332287 h 332287"/>
                              <a:gd name="connsiteX1" fmla="*/ 2751469 w 4117259"/>
                              <a:gd name="connsiteY1" fmla="*/ 0 h 332287"/>
                              <a:gd name="connsiteX2" fmla="*/ 4117259 w 4117259"/>
                              <a:gd name="connsiteY2" fmla="*/ 160526 h 332287"/>
                              <a:gd name="connsiteX3" fmla="*/ 0 w 4117259"/>
                              <a:gd name="connsiteY3" fmla="*/ 332287 h 332287"/>
                              <a:gd name="connsiteX0" fmla="*/ 0 w 3423708"/>
                              <a:gd name="connsiteY0" fmla="*/ 332287 h 491442"/>
                              <a:gd name="connsiteX1" fmla="*/ 2751469 w 3423708"/>
                              <a:gd name="connsiteY1" fmla="*/ 0 h 491442"/>
                              <a:gd name="connsiteX2" fmla="*/ 3423708 w 3423708"/>
                              <a:gd name="connsiteY2" fmla="*/ 491442 h 491442"/>
                              <a:gd name="connsiteX3" fmla="*/ 0 w 3423708"/>
                              <a:gd name="connsiteY3" fmla="*/ 332287 h 491442"/>
                              <a:gd name="connsiteX0" fmla="*/ 0 w 2030616"/>
                              <a:gd name="connsiteY0" fmla="*/ 332661 h 491442"/>
                              <a:gd name="connsiteX1" fmla="*/ 1358377 w 2030616"/>
                              <a:gd name="connsiteY1" fmla="*/ 0 h 491442"/>
                              <a:gd name="connsiteX2" fmla="*/ 2030616 w 2030616"/>
                              <a:gd name="connsiteY2" fmla="*/ 491442 h 491442"/>
                              <a:gd name="connsiteX3" fmla="*/ 0 w 2030616"/>
                              <a:gd name="connsiteY3" fmla="*/ 332661 h 491442"/>
                              <a:gd name="connsiteX0" fmla="*/ 0 w 2035943"/>
                              <a:gd name="connsiteY0" fmla="*/ 332661 h 332661"/>
                              <a:gd name="connsiteX1" fmla="*/ 1358377 w 2035943"/>
                              <a:gd name="connsiteY1" fmla="*/ 0 h 332661"/>
                              <a:gd name="connsiteX2" fmla="*/ 2035942 w 2035943"/>
                              <a:gd name="connsiteY2" fmla="*/ 159099 h 332661"/>
                              <a:gd name="connsiteX3" fmla="*/ 0 w 2035943"/>
                              <a:gd name="connsiteY3" fmla="*/ 332661 h 332661"/>
                              <a:gd name="connsiteX0" fmla="*/ 0 w 2056455"/>
                              <a:gd name="connsiteY0" fmla="*/ 332661 h 332661"/>
                              <a:gd name="connsiteX1" fmla="*/ 1358377 w 2056455"/>
                              <a:gd name="connsiteY1" fmla="*/ 0 h 332661"/>
                              <a:gd name="connsiteX2" fmla="*/ 2056456 w 2056455"/>
                              <a:gd name="connsiteY2" fmla="*/ 174441 h 332661"/>
                              <a:gd name="connsiteX3" fmla="*/ 0 w 2056455"/>
                              <a:gd name="connsiteY3" fmla="*/ 332661 h 332661"/>
                              <a:gd name="connsiteX0" fmla="*/ 0 w 2056455"/>
                              <a:gd name="connsiteY0" fmla="*/ 332661 h 332661"/>
                              <a:gd name="connsiteX1" fmla="*/ 1379690 w 2056455"/>
                              <a:gd name="connsiteY1" fmla="*/ 0 h 332661"/>
                              <a:gd name="connsiteX2" fmla="*/ 2056456 w 2056455"/>
                              <a:gd name="connsiteY2" fmla="*/ 174441 h 332661"/>
                              <a:gd name="connsiteX3" fmla="*/ 0 w 2056455"/>
                              <a:gd name="connsiteY3" fmla="*/ 332661 h 332661"/>
                              <a:gd name="connsiteX0" fmla="*/ 0 w 3457975"/>
                              <a:gd name="connsiteY0" fmla="*/ 491797 h 491797"/>
                              <a:gd name="connsiteX1" fmla="*/ 3457977 w 3457975"/>
                              <a:gd name="connsiteY1" fmla="*/ 0 h 491797"/>
                              <a:gd name="connsiteX2" fmla="*/ 2056456 w 3457975"/>
                              <a:gd name="connsiteY2" fmla="*/ 333577 h 491797"/>
                              <a:gd name="connsiteX3" fmla="*/ 0 w 3457975"/>
                              <a:gd name="connsiteY3" fmla="*/ 491797 h 491797"/>
                              <a:gd name="connsiteX0" fmla="*/ 0 w 8897223"/>
                              <a:gd name="connsiteY0" fmla="*/ 491797 h 996666"/>
                              <a:gd name="connsiteX1" fmla="*/ 3457977 w 8897223"/>
                              <a:gd name="connsiteY1" fmla="*/ 0 h 996666"/>
                              <a:gd name="connsiteX2" fmla="*/ 8897223 w 8897223"/>
                              <a:gd name="connsiteY2" fmla="*/ 996666 h 996666"/>
                              <a:gd name="connsiteX3" fmla="*/ 0 w 8897223"/>
                              <a:gd name="connsiteY3" fmla="*/ 491797 h 996666"/>
                              <a:gd name="connsiteX0" fmla="*/ 0 w 10945446"/>
                              <a:gd name="connsiteY0" fmla="*/ 664495 h 996666"/>
                              <a:gd name="connsiteX1" fmla="*/ 5506200 w 10945446"/>
                              <a:gd name="connsiteY1" fmla="*/ 0 h 996666"/>
                              <a:gd name="connsiteX2" fmla="*/ 10945446 w 10945446"/>
                              <a:gd name="connsiteY2" fmla="*/ 996666 h 996666"/>
                              <a:gd name="connsiteX3" fmla="*/ 0 w 10945446"/>
                              <a:gd name="connsiteY3" fmla="*/ 664495 h 99666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0945446" h="996666">
                                <a:moveTo>
                                  <a:pt x="0" y="664495"/>
                                </a:moveTo>
                                <a:lnTo>
                                  <a:pt x="5506200" y="0"/>
                                </a:lnTo>
                                <a:lnTo>
                                  <a:pt x="10945446" y="996666"/>
                                </a:lnTo>
                                <a:lnTo>
                                  <a:pt x="0" y="66449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2" name="Freeform 542"/>
                        <wps:cNvSpPr>
                          <a:spLocks noChangeAspect="1"/>
                        </wps:cNvSpPr>
                        <wps:spPr>
                          <a:xfrm>
                            <a:off x="1199733" y="188119"/>
                            <a:ext cx="690412" cy="257931"/>
                          </a:xfrm>
                          <a:custGeom>
                            <a:avLst/>
                            <a:gdLst>
                              <a:gd name="connsiteX0" fmla="*/ 217170 w 2137410"/>
                              <a:gd name="connsiteY0" fmla="*/ 880110 h 880110"/>
                              <a:gd name="connsiteX1" fmla="*/ 0 w 2137410"/>
                              <a:gd name="connsiteY1" fmla="*/ 0 h 880110"/>
                              <a:gd name="connsiteX2" fmla="*/ 2137410 w 2137410"/>
                              <a:gd name="connsiteY2" fmla="*/ 622935 h 880110"/>
                              <a:gd name="connsiteX3" fmla="*/ 217170 w 2137410"/>
                              <a:gd name="connsiteY3" fmla="*/ 880110 h 880110"/>
                              <a:gd name="connsiteX0" fmla="*/ 1 w 1920241"/>
                              <a:gd name="connsiteY0" fmla="*/ 421005 h 421005"/>
                              <a:gd name="connsiteX1" fmla="*/ 553382 w 1920241"/>
                              <a:gd name="connsiteY1" fmla="*/ 0 h 421005"/>
                              <a:gd name="connsiteX2" fmla="*/ 1920241 w 1920241"/>
                              <a:gd name="connsiteY2" fmla="*/ 163830 h 421005"/>
                              <a:gd name="connsiteX3" fmla="*/ 1 w 1920241"/>
                              <a:gd name="connsiteY3" fmla="*/ 421005 h 421005"/>
                              <a:gd name="connsiteX0" fmla="*/ 0 w 4117259"/>
                              <a:gd name="connsiteY0" fmla="*/ 335591 h 335591"/>
                              <a:gd name="connsiteX1" fmla="*/ 2750400 w 4117259"/>
                              <a:gd name="connsiteY1" fmla="*/ 0 h 335591"/>
                              <a:gd name="connsiteX2" fmla="*/ 4117259 w 4117259"/>
                              <a:gd name="connsiteY2" fmla="*/ 163830 h 335591"/>
                              <a:gd name="connsiteX3" fmla="*/ 0 w 4117259"/>
                              <a:gd name="connsiteY3" fmla="*/ 335591 h 335591"/>
                              <a:gd name="connsiteX0" fmla="*/ 0 w 4117259"/>
                              <a:gd name="connsiteY0" fmla="*/ 332287 h 332287"/>
                              <a:gd name="connsiteX1" fmla="*/ 2751469 w 4117259"/>
                              <a:gd name="connsiteY1" fmla="*/ 0 h 332287"/>
                              <a:gd name="connsiteX2" fmla="*/ 4117259 w 4117259"/>
                              <a:gd name="connsiteY2" fmla="*/ 160526 h 332287"/>
                              <a:gd name="connsiteX3" fmla="*/ 0 w 4117259"/>
                              <a:gd name="connsiteY3" fmla="*/ 332287 h 332287"/>
                              <a:gd name="connsiteX0" fmla="*/ 0 w 3423708"/>
                              <a:gd name="connsiteY0" fmla="*/ 332287 h 491442"/>
                              <a:gd name="connsiteX1" fmla="*/ 2751469 w 3423708"/>
                              <a:gd name="connsiteY1" fmla="*/ 0 h 491442"/>
                              <a:gd name="connsiteX2" fmla="*/ 3423708 w 3423708"/>
                              <a:gd name="connsiteY2" fmla="*/ 491442 h 491442"/>
                              <a:gd name="connsiteX3" fmla="*/ 0 w 3423708"/>
                              <a:gd name="connsiteY3" fmla="*/ 332287 h 491442"/>
                              <a:gd name="connsiteX0" fmla="*/ 0 w 2030616"/>
                              <a:gd name="connsiteY0" fmla="*/ 332661 h 491442"/>
                              <a:gd name="connsiteX1" fmla="*/ 1358377 w 2030616"/>
                              <a:gd name="connsiteY1" fmla="*/ 0 h 491442"/>
                              <a:gd name="connsiteX2" fmla="*/ 2030616 w 2030616"/>
                              <a:gd name="connsiteY2" fmla="*/ 491442 h 491442"/>
                              <a:gd name="connsiteX3" fmla="*/ 0 w 2030616"/>
                              <a:gd name="connsiteY3" fmla="*/ 332661 h 491442"/>
                              <a:gd name="connsiteX0" fmla="*/ 0 w 2035943"/>
                              <a:gd name="connsiteY0" fmla="*/ 332661 h 332661"/>
                              <a:gd name="connsiteX1" fmla="*/ 1358377 w 2035943"/>
                              <a:gd name="connsiteY1" fmla="*/ 0 h 332661"/>
                              <a:gd name="connsiteX2" fmla="*/ 2035942 w 2035943"/>
                              <a:gd name="connsiteY2" fmla="*/ 159099 h 332661"/>
                              <a:gd name="connsiteX3" fmla="*/ 0 w 2035943"/>
                              <a:gd name="connsiteY3" fmla="*/ 332661 h 332661"/>
                              <a:gd name="connsiteX0" fmla="*/ 0 w 2039035"/>
                              <a:gd name="connsiteY0" fmla="*/ 332661 h 332661"/>
                              <a:gd name="connsiteX1" fmla="*/ 1358377 w 2039035"/>
                              <a:gd name="connsiteY1" fmla="*/ 0 h 332661"/>
                              <a:gd name="connsiteX2" fmla="*/ 2039035 w 2039035"/>
                              <a:gd name="connsiteY2" fmla="*/ 163998 h 332661"/>
                              <a:gd name="connsiteX3" fmla="*/ 0 w 2039035"/>
                              <a:gd name="connsiteY3" fmla="*/ 332661 h 332661"/>
                              <a:gd name="connsiteX0" fmla="*/ 0 w 2054189"/>
                              <a:gd name="connsiteY0" fmla="*/ 332661 h 332661"/>
                              <a:gd name="connsiteX1" fmla="*/ 1373531 w 2054189"/>
                              <a:gd name="connsiteY1" fmla="*/ 0 h 332661"/>
                              <a:gd name="connsiteX2" fmla="*/ 2054189 w 2054189"/>
                              <a:gd name="connsiteY2" fmla="*/ 163998 h 332661"/>
                              <a:gd name="connsiteX3" fmla="*/ 0 w 2054189"/>
                              <a:gd name="connsiteY3" fmla="*/ 332661 h 332661"/>
                              <a:gd name="connsiteX0" fmla="*/ 0 w 2054189"/>
                              <a:gd name="connsiteY0" fmla="*/ 332661 h 332661"/>
                              <a:gd name="connsiteX1" fmla="*/ 1352230 w 2054189"/>
                              <a:gd name="connsiteY1" fmla="*/ 0 h 332661"/>
                              <a:gd name="connsiteX2" fmla="*/ 2054189 w 2054189"/>
                              <a:gd name="connsiteY2" fmla="*/ 163998 h 332661"/>
                              <a:gd name="connsiteX3" fmla="*/ 0 w 2054189"/>
                              <a:gd name="connsiteY3" fmla="*/ 332661 h 332661"/>
                              <a:gd name="connsiteX0" fmla="*/ 0 w 2045266"/>
                              <a:gd name="connsiteY0" fmla="*/ 332661 h 332661"/>
                              <a:gd name="connsiteX1" fmla="*/ 1352230 w 2045266"/>
                              <a:gd name="connsiteY1" fmla="*/ 0 h 332661"/>
                              <a:gd name="connsiteX2" fmla="*/ 2045266 w 2045266"/>
                              <a:gd name="connsiteY2" fmla="*/ 163998 h 332661"/>
                              <a:gd name="connsiteX3" fmla="*/ 0 w 2045266"/>
                              <a:gd name="connsiteY3" fmla="*/ 332661 h 332661"/>
                              <a:gd name="connsiteX0" fmla="*/ 0 w 2043927"/>
                              <a:gd name="connsiteY0" fmla="*/ 332661 h 332661"/>
                              <a:gd name="connsiteX1" fmla="*/ 1352230 w 2043927"/>
                              <a:gd name="connsiteY1" fmla="*/ 0 h 332661"/>
                              <a:gd name="connsiteX2" fmla="*/ 2043927 w 2043927"/>
                              <a:gd name="connsiteY2" fmla="*/ 169723 h 332661"/>
                              <a:gd name="connsiteX3" fmla="*/ 0 w 2043927"/>
                              <a:gd name="connsiteY3" fmla="*/ 332661 h 332661"/>
                              <a:gd name="connsiteX0" fmla="*/ 0 w 2043927"/>
                              <a:gd name="connsiteY0" fmla="*/ 332661 h 332661"/>
                              <a:gd name="connsiteX1" fmla="*/ 230943 w 2043927"/>
                              <a:gd name="connsiteY1" fmla="*/ 0 h 332661"/>
                              <a:gd name="connsiteX2" fmla="*/ 2043927 w 2043927"/>
                              <a:gd name="connsiteY2" fmla="*/ 169723 h 332661"/>
                              <a:gd name="connsiteX3" fmla="*/ 0 w 2043927"/>
                              <a:gd name="connsiteY3" fmla="*/ 332661 h 332661"/>
                              <a:gd name="connsiteX0" fmla="*/ 0 w 2278044"/>
                              <a:gd name="connsiteY0" fmla="*/ 58576 h 169723"/>
                              <a:gd name="connsiteX1" fmla="*/ 465060 w 2278044"/>
                              <a:gd name="connsiteY1" fmla="*/ 0 h 169723"/>
                              <a:gd name="connsiteX2" fmla="*/ 2278044 w 2278044"/>
                              <a:gd name="connsiteY2" fmla="*/ 169723 h 169723"/>
                              <a:gd name="connsiteX3" fmla="*/ 0 w 2278044"/>
                              <a:gd name="connsiteY3" fmla="*/ 58576 h 169723"/>
                              <a:gd name="connsiteX0" fmla="*/ 0 w 915120"/>
                              <a:gd name="connsiteY0" fmla="*/ 58576 h 86121"/>
                              <a:gd name="connsiteX1" fmla="*/ 465060 w 915120"/>
                              <a:gd name="connsiteY1" fmla="*/ 0 h 86121"/>
                              <a:gd name="connsiteX2" fmla="*/ 915120 w 915120"/>
                              <a:gd name="connsiteY2" fmla="*/ 86121 h 86121"/>
                              <a:gd name="connsiteX3" fmla="*/ 0 w 915120"/>
                              <a:gd name="connsiteY3" fmla="*/ 58576 h 8612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915120" h="86121">
                                <a:moveTo>
                                  <a:pt x="0" y="58576"/>
                                </a:moveTo>
                                <a:lnTo>
                                  <a:pt x="465060" y="0"/>
                                </a:lnTo>
                                <a:lnTo>
                                  <a:pt x="915120" y="86121"/>
                                </a:lnTo>
                                <a:lnTo>
                                  <a:pt x="0" y="5857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3" name="Text Box 543"/>
                        <wps:cNvSpPr txBox="1"/>
                        <wps:spPr>
                          <a:xfrm>
                            <a:off x="1433041" y="-168674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E487A" w:rsidRPr="005B06E7" w:rsidRDefault="00BE487A" w:rsidP="00BE487A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4" name="Text Box 544"/>
                        <wps:cNvSpPr txBox="1"/>
                        <wps:spPr>
                          <a:xfrm>
                            <a:off x="-25862" y="494001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E487A" w:rsidRPr="005B06E7" w:rsidRDefault="00BE487A" w:rsidP="00BE487A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5" name="Text Box 545"/>
                        <wps:cNvSpPr txBox="1"/>
                        <wps:spPr>
                          <a:xfrm>
                            <a:off x="2862176" y="916879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E487A" w:rsidRPr="005B06E7" w:rsidRDefault="00BE487A" w:rsidP="00BE487A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6" name="Text Box 546"/>
                        <wps:cNvSpPr txBox="1"/>
                        <wps:spPr>
                          <a:xfrm>
                            <a:off x="1367557" y="8424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E487A" w:rsidRPr="005B06E7" w:rsidRDefault="00BE487A" w:rsidP="00BE487A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7" name="Text Box 547"/>
                        <wps:cNvSpPr txBox="1"/>
                        <wps:spPr>
                          <a:xfrm>
                            <a:off x="967290" y="314694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E487A" w:rsidRPr="005B06E7" w:rsidRDefault="00BE487A" w:rsidP="00BE487A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8" name="Text Box 548"/>
                        <wps:cNvSpPr txBox="1"/>
                        <wps:spPr>
                          <a:xfrm>
                            <a:off x="1803151" y="348764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E487A" w:rsidRPr="005B06E7" w:rsidRDefault="00BE487A" w:rsidP="00BE487A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C9CDDC0" id="Group 511" o:spid="_x0000_s1282" style="position:absolute;margin-left:302.15pt;margin-top:6.55pt;width:256.8pt;height:106.65pt;z-index:251996160;mso-width-relative:margin;mso-height-relative:margin" coordorigin="-258,-1686" coordsize="32611,135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">
                <v:group id="Group 512" o:spid="_x0000_s1283" style="position:absolute;top:309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ybdM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yQ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DJt0xgAAANwA&#10;AAAPAAAAAAAAAAAAAAAAAKoCAABkcnMvZG93bnJldi54bWxQSwUGAAAAAAQABAD6AAAAnQMAAAAA&#10;">
                  <v:group id="Group 513" o:spid="_x0000_s1284" style="position:absolute;width:29197;height:11557" coordsize="23168,6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A+7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4i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QD7vxgAAANwA&#10;AAAPAAAAAAAAAAAAAAAAAKoCAABkcnMvZG93bnJldi54bWxQSwUGAAAAAAQABAD6AAAAnQMAAAAA&#10;">
                    <v:line id="Straight Connector 514" o:spid="_x0000_s1285" style="position:absolute;visibility:visible;mso-wrap-style:square" from="0,0" to="2316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Zyr8UAAADcAAAADwAAAGRycy9kb3ducmV2LnhtbESPQWvCQBSE7wX/w/KE3nRj2opEVxFR&#10;sNBD1Rw8PrLPJJp9G7Nrkv77bkHocZiZb5jFqjeVaKlxpWUFk3EEgjizuuRcQXrajWYgnEfWWFkm&#10;BT/kYLUcvCww0bbjA7VHn4sAYZeggsL7OpHSZQUZdGNbEwfvYhuDPsgml7rBLsBNJeMomkqDJYeF&#10;AmvaFJTdjg+joPtcf2/Tywbbrxjj8z29urftVanXYb+eg/DU+//ws73XCj4m7/B3Jhw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Zyr8UAAADcAAAADwAAAAAAAAAA&#10;AAAAAAChAgAAZHJzL2Rvd25yZXYueG1sUEsFBgAAAAAEAAQA+QAAAJMDAAAAAA==&#10;" strokecolor="black [3040]" strokeweight=".5pt">
                      <v:stroke dashstyle="3 1"/>
                    </v:line>
                    <v:line id="Straight Connector 515" o:spid="_x0000_s1286" style="position:absolute;visibility:visible;mso-wrap-style:square" from="0,838" to="23168,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rXNMUAAADcAAAADwAAAGRycy9kb3ducmV2LnhtbESPQWvCQBSE7wX/w/KE3urGiEWiq4hY&#10;sNCD1Rw8PrLPJJp9G7PbJP33riB4HGbmG2ax6k0lWmpcaVnBeBSBIM6sLjlXkB6/PmYgnEfWWFkm&#10;Bf/kYLUcvC0w0bbjX2oPPhcBwi5BBYX3dSKlywoy6Ea2Jg7e2TYGfZBNLnWDXYCbSsZR9CkNlhwW&#10;CqxpU1B2PfwZBd33er9Nzxtsf2KMT7f04ibbi1Lvw349B+Gp96/ws73TCqbjKTzOhCM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krXNMUAAADcAAAADwAAAAAAAAAA&#10;AAAAAAChAgAAZHJzL2Rvd25yZXYueG1sUEsFBgAAAAAEAAQA+QAAAJMDAAAAAA==&#10;" strokecolor="black [3040]" strokeweight=".5pt">
                      <v:stroke dashstyle="3 1"/>
                    </v:line>
                    <v:line id="Straight Connector 516" o:spid="_x0000_s1287" style="position:absolute;visibility:visible;mso-wrap-style:square" from="0,2590" to="23168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hJQ8UAAADcAAAADwAAAGRycy9kb3ducmV2LnhtbESPQWvCQBSE7wX/w/KE3urGiCLRVUQs&#10;WOjBag4eH9lnEs2+jdltkv57Vyh4HGbmG2a57k0lWmpcaVnBeBSBIM6sLjlXkJ4+P+YgnEfWWFkm&#10;BX/kYL0avC0x0bbjH2qPPhcBwi5BBYX3dSKlywoy6Ea2Jg7exTYGfZBNLnWDXYCbSsZRNJMGSw4L&#10;Bda0LSi7HX+Ngu5rc9illy223zHG53t6dZPdVan3Yb9ZgPDU+1f4v73XCqbjGTzPh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hJQ8UAAADcAAAADwAAAAAAAAAA&#10;AAAAAAChAgAAZHJzL2Rvd25yZXYueG1sUEsFBgAAAAAEAAQA+QAAAJMDAAAAAA==&#10;" strokecolor="black [3040]" strokeweight=".5pt">
                      <v:stroke dashstyle="3 1"/>
                    </v:line>
                    <v:line id="Straight Connector 517" o:spid="_x0000_s1288" style="position:absolute;visibility:visible;mso-wrap-style:square" from="0,4343" to="23168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Ts2MUAAADcAAAADwAAAGRycy9kb3ducmV2LnhtbESPQWvCQBSE7wX/w/KE3nRjSqtEVxFR&#10;sNBD1Rw8PrLPJJp9G7Nrkv77bkHocZiZb5jFqjeVaKlxpWUFk3EEgjizuuRcQXrajWYgnEfWWFkm&#10;BT/kYLUcvCww0bbjA7VHn4sAYZeggsL7OpHSZQUZdGNbEwfvYhuDPsgml7rBLsBNJeMo+pAGSw4L&#10;Bda0KSi7HR9GQfe5/t6mlw22XzHG53t6dW/bq1Kvw349B+Gp9//hZ3uvFbxPpvB3Jhw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dTs2MUAAADcAAAADwAAAAAAAAAA&#10;AAAAAAChAgAAZHJzL2Rvd25yZXYueG1sUEsFBgAAAAAEAAQA+QAAAJMDAAAAAA==&#10;" strokecolor="black [3040]" strokeweight=".5pt">
                      <v:stroke dashstyle="3 1"/>
                    </v:line>
                    <v:line id="Straight Connector 518" o:spid="_x0000_s1289" style="position:absolute;visibility:visible;mso-wrap-style:square" from="0,6096" to="23168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t4qsIAAADcAAAADwAAAGRycy9kb3ducmV2LnhtbERPy4rCMBTdD8w/hDvgbkytjEjHKCIK&#10;CrPw0YXLS3Nt6zQ3tYlt/XuzEFweznu26E0lWmpcaVnBaBiBIM6sLjlXkJ4231MQziNrrCyTggc5&#10;WMw/P2aYaNvxgdqjz0UIYZeggsL7OpHSZQUZdENbEwfuYhuDPsAml7rBLoSbSsZRNJEGSw4NBda0&#10;Kij7P96Ngm633K/Tywrbvxjj8y29uvH6qtTgq1/+gvDU+7f45d5qBT+jsDacCUd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t4qsIAAADcAAAADwAAAAAAAAAAAAAA&#10;AAChAgAAZHJzL2Rvd25yZXYueG1sUEsFBgAAAAAEAAQA+QAAAJADAAAAAA==&#10;" strokecolor="black [3040]" strokeweight=".5pt">
                      <v:stroke dashstyle="3 1"/>
                    </v:line>
                    <v:line id="Straight Connector 519" o:spid="_x0000_s1290" style="position:absolute;visibility:visible;mso-wrap-style:square" from="0,1752" to="23168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fdMcUAAADcAAAADwAAAGRycy9kb3ducmV2LnhtbESPQWvCQBSE7wX/w/KE3nRjSotGVxFR&#10;sNBD1Rw8PrLPJJp9G7Nrkv77bkHocZiZb5jFqjeVaKlxpWUFk3EEgjizuuRcQXrajaYgnEfWWFkm&#10;BT/kYLUcvCww0bbjA7VHn4sAYZeggsL7OpHSZQUZdGNbEwfvYhuDPsgml7rBLsBNJeMo+pAGSw4L&#10;Bda0KSi7HR9GQfe5/t6mlw22XzHG53t6dW/bq1Kvw349B+Gp9//hZ3uvFbxPZvB3Jhw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wfdMcUAAADcAAAADwAAAAAAAAAA&#10;AAAAAAChAgAAZHJzL2Rvd25yZXYueG1sUEsFBgAAAAAEAAQA+QAAAJMDAAAAAA==&#10;" strokecolor="black [3040]" strokeweight=".5pt">
                      <v:stroke dashstyle="3 1"/>
                    </v:line>
                    <v:line id="Straight Connector 520" o:spid="_x0000_s1291" style="position:absolute;visibility:visible;mso-wrap-style:square" from="0,3505" to="23168,3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G+EcMAAADcAAAADwAAAGRycy9kb3ducmV2LnhtbERPTWuDQBC9F/Iflgn0VtdYWorJRiQk&#10;kEIPrfWQ4+BO1MSdNe5G7b/vHgo9Pt73JptNJ0YaXGtZwSqKQRBXVrdcKyi/D09vIJxH1thZJgU/&#10;5CDbLh42mGo78ReNha9FCGGXooLG+z6V0lUNGXSR7YkDd7aDQR/gUEs94BTCTSeTOH6VBlsODQ32&#10;tGuouhZ3o2B6zz/35XmH40eCyelWXtzz/qLU43LO1yA8zf5f/Oc+agUvSZgfzoQj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RvhHDAAAA3AAAAA8AAAAAAAAAAAAA&#10;AAAAoQIAAGRycy9kb3ducmV2LnhtbFBLBQYAAAAABAAEAPkAAACRAwAAAAA=&#10;" strokecolor="black [3040]" strokeweight=".5pt">
                      <v:stroke dashstyle="3 1"/>
                    </v:line>
                    <v:line id="Straight Connector 521" o:spid="_x0000_s1292" style="position:absolute;visibility:visible;mso-wrap-style:square" from="0,5257" to="23168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0bisUAAADcAAAADwAAAGRycy9kb3ducmV2LnhtbESPQWvCQBSE7wX/w/KE3pqNKRaJriKi&#10;YMFDqzl4fGSfSTT7NmbXJP333ULB4zAz3zCL1WBq0VHrKssKJlEMgji3uuJCQXbavc1AOI+ssbZM&#10;Cn7IwWo5ellgqm3P39QdfSEChF2KCkrvm1RKl5dk0EW2IQ7exbYGfZBtIXWLfYCbWiZx/CENVhwW&#10;SmxoU1J+Oz6Mgv5z/bXNLhvsDgkm53t2de/bq1Kv42E9B+Fp8M/wf3uvFUyTCfydCUd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0bisUAAADcAAAADwAAAAAAAAAA&#10;AAAAAAChAgAAZHJzL2Rvd25yZXYueG1sUEsFBgAAAAAEAAQA+QAAAJMDAAAAAA==&#10;" strokecolor="black [3040]" strokeweight=".5pt">
                      <v:stroke dashstyle="3 1"/>
                    </v:line>
                  </v:group>
                  <v:group id="Group 522" o:spid="_x0000_s1293" style="position:absolute;width:29201;height:11539" coordsize="19659,60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GBRy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eMk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GBRycQAAADcAAAA&#10;DwAAAAAAAAAAAAAAAACqAgAAZHJzL2Rvd25yZXYueG1sUEsFBgAAAAAEAAQA+gAAAJsDAAAAAA==&#10;">
                    <v:line id="Straight Connector 523" o:spid="_x0000_s1294" style="position:absolute;flip:x y;visibility:visible;mso-wrap-style:square" from="0,0" to="0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Xed8UAAADcAAAADwAAAGRycy9kb3ducmV2LnhtbESPQWvCQBSE7wX/w/IKXkrdGKnU1FVE&#10;LHrxYBLvz+wzCWbfxuxW4793C4Ueh5n5hpkve9OIG3WutqxgPIpAEBdW11wqyLPv908QziNrbCyT&#10;ggc5WC4GL3NMtL3zgW6pL0WAsEtQQeV9m0jpiooMupFtiYN3tp1BH2RXSt3hPcBNI+MomkqDNYeF&#10;CltaV1Rc0h+jIHvLNqfN9Zzv15d9Optsx6eYjkoNX/vVFwhPvf8P/7V3WsFHPIH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Xed8UAAADcAAAADwAAAAAAAAAA&#10;AAAAAAChAgAAZHJzL2Rvd25yZXYueG1sUEsFBgAAAAAEAAQA+QAAAJMDAAAAAA==&#10;" strokecolor="black [3040]" strokeweight=".5pt">
                      <v:stroke dashstyle="3 1"/>
                    </v:line>
                    <v:line id="Straight Connector 524" o:spid="_x0000_s1295" style="position:absolute;flip:x y;visibility:visible;mso-wrap-style:square" from="1143,0" to="114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xGA8YAAADcAAAADwAAAGRycy9kb3ducmV2LnhtbESPQWvCQBSE74L/YXkFL1I3Rls0dRUR&#10;S714aGLvz+wzCWbfxuxW47/vCgWPw8x8wyxWnanFlVpXWVYwHkUgiHOrKy4UHLLP1xkI55E11pZJ&#10;wZ0crJb93gITbW/8TdfUFyJA2CWooPS+SaR0eUkG3cg2xME72dagD7ItpG7xFuCmlnEUvUuDFYeF&#10;EhvalJSf01+jIBtm2+P2cjrsN+d9Op98jY8x/Sg1eOnWHyA8df4Z/m/vtIK3eAqP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QsRgPGAAAA3AAAAA8AAAAAAAAA&#10;AAAAAAAAoQIAAGRycy9kb3ducmV2LnhtbFBLBQYAAAAABAAEAPkAAACUAwAAAAA=&#10;" strokecolor="black [3040]" strokeweight=".5pt">
                      <v:stroke dashstyle="3 1"/>
                    </v:line>
                    <v:line id="Straight Connector 525" o:spid="_x0000_s1296" style="position:absolute;flip:x y;visibility:visible;mso-wrap-style:square" from="2362,0" to="236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DjmMUAAADcAAAADwAAAGRycy9kb3ducmV2LnhtbESPQWvCQBSE7wX/w/IKXkrdmKLU1FVE&#10;LPXiwSTen9lnEsy+jdmtxn/vCoUeh5n5hpkve9OIK3WutqxgPIpAEBdW11wqyLPv908QziNrbCyT&#10;gjs5WC4GL3NMtL3xnq6pL0WAsEtQQeV9m0jpiooMupFtiYN3sp1BH2RXSt3hLcBNI+MomkqDNYeF&#10;CltaV1Sc01+jIHvLNsfN5ZTv1uddOvv4GR9jOig1fO1XXyA89f4//NfeagWTeALPM+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2DjmMUAAADcAAAADwAAAAAAAAAA&#10;AAAAAAChAgAAZHJzL2Rvd25yZXYueG1sUEsFBgAAAAAEAAQA+QAAAJMDAAAAAA==&#10;" strokecolor="black [3040]" strokeweight=".5pt">
                      <v:stroke dashstyle="3 1"/>
                    </v:line>
                    <v:line id="Straight Connector 526" o:spid="_x0000_s1297" style="position:absolute;flip:x y;visibility:visible;mso-wrap-style:square" from="3505,0" to="350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J978UAAADcAAAADwAAAGRycy9kb3ducmV2LnhtbESPQWvCQBSE70L/w/IKvUjdGFFq6ipF&#10;LHrxYKL3Z/aZBLNv0+xW4793BcHjMDPfMLNFZ2pxodZVlhUMBxEI4tzqigsF++z38wuE88gaa8uk&#10;4EYOFvO33gwTba+8o0vqCxEg7BJUUHrfJFK6vCSDbmAb4uCdbGvQB9kWUrd4DXBTyziKJtJgxWGh&#10;xIaWJeXn9N8oyPrZ6rj6O+23y/M2nY7Ww2NMB6U+3rufbxCeOv8KP9sbrWAcT+BxJhw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7J978UAAADcAAAADwAAAAAAAAAA&#10;AAAAAAChAgAAZHJzL2Rvd25yZXYueG1sUEsFBgAAAAAEAAQA+QAAAJMDAAAAAA==&#10;" strokecolor="black [3040]" strokeweight=".5pt">
                      <v:stroke dashstyle="3 1"/>
                    </v:line>
                    <v:line id="Straight Connector 527" o:spid="_x0000_s1298" style="position:absolute;flip:x y;visibility:visible;mso-wrap-style:square" from="4648,0" to="464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7YdMYAAADcAAAADwAAAGRycy9kb3ducmV2LnhtbESPQWvCQBSE74L/YXkFL1I3Rmw1dRUR&#10;S714aGLvz+wzCWbfxuxW47/vCgWPw8x8wyxWnanFlVpXWVYwHkUgiHOrKy4UHLLP1xkI55E11pZJ&#10;wZ0crJb93gITbW/8TdfUFyJA2CWooPS+SaR0eUkG3cg2xME72dagD7ItpG7xFuCmlnEUvUmDFYeF&#10;EhvalJSf01+jIBtm2+P2cjrsN+d9Op98jY8x/Sg1eOnWHyA8df4Z/m/vtIJp/A6P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+2HTGAAAA3AAAAA8AAAAAAAAA&#10;AAAAAAAAoQIAAGRycy9kb3ducmV2LnhtbFBLBQYAAAAABAAEAPkAAACUAwAAAAA=&#10;" strokecolor="black [3040]" strokeweight=".5pt">
                      <v:stroke dashstyle="3 1"/>
                    </v:line>
                    <v:line id="Straight Connector 528" o:spid="_x0000_s1299" style="position:absolute;flip:x y;visibility:visible;mso-wrap-style:square" from="5791,0" to="579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FMBsIAAADcAAAADwAAAGRycy9kb3ducmV2LnhtbERPTYvCMBC9L/gfwgheljW1y8pajSKi&#10;rBcPtnofm7EtNpPaRK3/3hyEPT7e92zRmVrcqXWVZQWjYQSCOLe64kLBIdt8/YJwHlljbZkUPMnB&#10;Yt77mGGi7YP3dE99IUIIuwQVlN43iZQuL8mgG9qGOHBn2xr0AbaF1C0+QripZRxFY2mw4tBQYkOr&#10;kvJLejMKss9sfVpfz4fd6rJLJ99/o1NMR6UG/W45BeGp8//it3urFfzEYW04E46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WFMBsIAAADcAAAADwAAAAAAAAAAAAAA&#10;AAChAgAAZHJzL2Rvd25yZXYueG1sUEsFBgAAAAAEAAQA+QAAAJADAAAAAA==&#10;" strokecolor="black [3040]" strokeweight=".5pt">
                      <v:stroke dashstyle="3 1"/>
                    </v:line>
                    <v:line id="Straight Connector 529" o:spid="_x0000_s1300" style="position:absolute;flip:x y;visibility:visible;mso-wrap-style:square" from="6934,0" to="693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3pncUAAADcAAAADwAAAGRycy9kb3ducmV2LnhtbESPQWvCQBSE7wX/w/IEL0U3prRodBUR&#10;RS8emuj9mX0mwezbmF01/fduodDjMDPfMPNlZ2rxoNZVlhWMRxEI4tzqigsFx2w7nIBwHlljbZkU&#10;/JCD5aL3NsdE2yd/0yP1hQgQdgkqKL1vEildXpJBN7INcfAutjXog2wLqVt8BripZRxFX9JgxWGh&#10;xIbWJeXX9G4UZO/Z5ry5XY6H9fWQTj9243NMJ6UG/W41A+Gp8//hv/ZeK/iMp/B7JhwB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i3pncUAAADcAAAADwAAAAAAAAAA&#10;AAAAAAChAgAAZHJzL2Rvd25yZXYueG1sUEsFBgAAAAAEAAQA+QAAAJMDAAAAAA==&#10;" strokecolor="black [3040]" strokeweight=".5pt">
                      <v:stroke dashstyle="3 1"/>
                    </v:line>
                    <v:line id="Straight Connector 530" o:spid="_x0000_s1301" style="position:absolute;flip:x y;visibility:visible;mso-wrap-style:square" from="8077,0" to="8077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7W3cMAAADcAAAADwAAAGRycy9kb3ducmV2LnhtbERPu27CMBTdkfoP1q3UpSpOQEU0jYkQ&#10;AtGFgYTul/jmIeLrELuQ/n09VGI8Ou80G00nbjS41rKCeBqBIC6tbrlWcCp2b0sQziNr7CyTgl9y&#10;kK2eJikm2t75SLfc1yKEsEtQQeN9n0jpyoYMuqntiQNX2cGgD3CopR7wHsJNJ2dRtJAGWw4NDfa0&#10;aai85D9GQfFabM/ba3U6bC6H/GO+j88z+lbq5Xlcf4LwNPqH+N/9pRW8z8P8cCYc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O1t3DAAAA3AAAAA8AAAAAAAAAAAAA&#10;AAAAoQIAAGRycy9kb3ducmV2LnhtbFBLBQYAAAAABAAEAPkAAACRAwAAAAA=&#10;" strokecolor="black [3040]" strokeweight=".5pt">
                      <v:stroke dashstyle="3 1"/>
                    </v:line>
                    <v:line id="Straight Connector 531" o:spid="_x0000_s1302" style="position:absolute;flip:x y;visibility:visible;mso-wrap-style:square" from="9296,0" to="929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JzRsUAAADcAAAADwAAAGRycy9kb3ducmV2LnhtbESPQWvCQBSE7wX/w/IKXkrdRKnU1FVE&#10;LHrxYBLvz+wzCWbfxuxW4793C4Ueh5n5hpkve9OIG3WutqwgHkUgiAuray4V5Nn3+ycI55E1NpZJ&#10;wYMcLBeDlzkm2t75QLfUlyJA2CWooPK+TaR0RUUG3ci2xME7286gD7Irpe7wHuCmkeMomkqDNYeF&#10;CltaV1Rc0h+jIHvLNqfN9Zzv15d9Opts49OYjkoNX/vVFwhPvf8P/7V3WsHHJIb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JzRsUAAADcAAAADwAAAAAAAAAA&#10;AAAAAAChAgAAZHJzL2Rvd25yZXYueG1sUEsFBgAAAAAEAAQA+QAAAJMDAAAAAA==&#10;" strokecolor="black [3040]" strokeweight=".5pt">
                      <v:stroke dashstyle="3 1"/>
                    </v:line>
                    <v:line id="Straight Connector 532" o:spid="_x0000_s1303" style="position:absolute;flip:x y;visibility:visible;mso-wrap-style:square" from="10439,0" to="1043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DtMcUAAADcAAAADwAAAGRycy9kb3ducmV2LnhtbESPQWvCQBSE7wX/w/IKXkrdGKnU1FVE&#10;LHrxYBLvz+wzCWbfxuxW4793C4Ueh5n5hpkve9OIG3WutqxgPIpAEBdW11wqyLPv908QziNrbCyT&#10;ggc5WC4GL3NMtL3zgW6pL0WAsEtQQeV9m0jpiooMupFtiYN3tp1BH2RXSt3hPcBNI+MomkqDNYeF&#10;CltaV1Rc0h+jIHvLNqfN9Zzv15d9Optsx6eYjkoNX/vVFwhPvf8P/7V3WsHHJIb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VDtMcUAAADcAAAADwAAAAAAAAAA&#10;AAAAAAChAgAAZHJzL2Rvd25yZXYueG1sUEsFBgAAAAAEAAQA+QAAAJMDAAAAAA==&#10;" strokecolor="black [3040]" strokeweight=".5pt">
                      <v:stroke dashstyle="3 1"/>
                    </v:line>
                    <v:line id="Straight Connector 533" o:spid="_x0000_s1304" style="position:absolute;flip:x y;visibility:visible;mso-wrap-style:square" from="11582,0" to="1158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xIqsUAAADcAAAADwAAAGRycy9kb3ducmV2LnhtbESPQWvCQBSE7wX/w/IKXkrdaKjU1FVE&#10;LHrxYBLvz+wzCWbfxuxW4793C4Ueh5n5hpkve9OIG3WutqxgPIpAEBdW11wqyLPv908QziNrbCyT&#10;ggc5WC4GL3NMtL3zgW6pL0WAsEtQQeV9m0jpiooMupFtiYN3tp1BH2RXSt3hPcBNIydRNJUGaw4L&#10;Fba0rqi4pD9GQfaWbU6b6znfry/7dBZvx6cJHZUavvarLxCeev8f/mvvtIKPOIb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hxIqsUAAADcAAAADwAAAAAAAAAA&#10;AAAAAAChAgAAZHJzL2Rvd25yZXYueG1sUEsFBgAAAAAEAAQA+QAAAJMDAAAAAA==&#10;" strokecolor="black [3040]" strokeweight=".5pt">
                      <v:stroke dashstyle="3 1"/>
                    </v:line>
                    <v:line id="Straight Connector 534" o:spid="_x0000_s1305" style="position:absolute;flip:x y;visibility:visible;mso-wrap-style:square" from="12725,0" to="1272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XQ3sYAAADcAAAADwAAAGRycy9kb3ducmV2LnhtbESPT2vCQBTE7wW/w/IEL1I3/mmxqauI&#10;KPXioYnen9lnEsy+jdlV47fvCkKPw8z8hpktWlOJGzWutKxgOIhAEGdWl5wr2Keb9ykI55E1VpZJ&#10;wYMcLOadtxnG2t75l26Jz0WAsItRQeF9HUvpsoIMuoGtiYN3so1BH2STS93gPcBNJUdR9CkNlhwW&#10;CqxpVVB2Tq5GQdpP18f15bTfrc675Gv8MzyO6KBUr9suv0F4av1/+NXeagUf4wk8z4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10N7GAAAA3AAAAA8AAAAAAAAA&#10;AAAAAAAAoQIAAGRycy9kb3ducmV2LnhtbFBLBQYAAAAABAAEAPkAAACUAwAAAAA=&#10;" strokecolor="black [3040]" strokeweight=".5pt">
                      <v:stroke dashstyle="3 1"/>
                    </v:line>
                    <v:line id="Straight Connector 535" o:spid="_x0000_s1306" style="position:absolute;flip:x y;visibility:visible;mso-wrap-style:square" from="15011,0" to="1501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l1RcUAAADcAAAADwAAAGRycy9kb3ducmV2LnhtbESPQYvCMBSE78L+h/AWvMiaqihajbKI&#10;4l482Lr3Z/Nsi81Lt4la/71ZEDwOM/MNs1i1phI3alxpWcGgH4EgzqwuOVdwTLdfUxDOI2usLJOC&#10;BzlYLT86C4y1vfOBbonPRYCwi1FB4X0dS+myggy6vq2Jg3e2jUEfZJNL3eA9wE0lh1E0kQZLDgsF&#10;1rQuKLskV6Mg7aWb0+bvfNyvL/tkNtoNTkP6Var72X7PQXhq/Tv8av9oBePRGP7PhCM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rl1RcUAAADcAAAADwAAAAAAAAAA&#10;AAAAAAChAgAAZHJzL2Rvd25yZXYueG1sUEsFBgAAAAAEAAQA+QAAAJMDAAAAAA==&#10;" strokecolor="black [3040]" strokeweight=".5pt">
                      <v:stroke dashstyle="3 1"/>
                    </v:line>
                    <v:line id="Straight Connector 536" o:spid="_x0000_s1307" style="position:absolute;flip:x y;visibility:visible;mso-wrap-style:square" from="18516,0" to="1851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vrMsUAAADcAAAADwAAAGRycy9kb3ducmV2LnhtbESPQYvCMBSE78L+h/AWvMiaqihajbKI&#10;4l482Lr3Z/Nsi81Lt4la/71ZEDwOM/MNs1i1phI3alxpWcGgH4EgzqwuOVdwTLdfUxDOI2usLJOC&#10;BzlYLT86C4y1vfOBbonPRYCwi1FB4X0dS+myggy6vq2Jg3e2jUEfZJNL3eA9wE0lh1E0kQZLDgsF&#10;1rQuKLskV6Mg7aWb0+bvfNyvL/tkNtoNTkP6Var72X7PQXhq/Tv8av9oBePRBP7PhCM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mvrMsUAAADcAAAADwAAAAAAAAAA&#10;AAAAAAChAgAAZHJzL2Rvd25yZXYueG1sUEsFBgAAAAAEAAQA+QAAAJMDAAAAAA==&#10;" strokecolor="black [3040]" strokeweight=".5pt">
                      <v:stroke dashstyle="3 1"/>
                    </v:line>
                    <v:line id="Straight Connector 537" o:spid="_x0000_s1308" style="position:absolute;flip:x y;visibility:visible;mso-wrap-style:square" from="19659,0" to="1965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dOqcUAAADcAAAADwAAAGRycy9kb3ducmV2LnhtbESPQWvCQBSE7wX/w/IEL1I3KrY2dRUR&#10;pV48NNH7M/tMgtm3Mbtq/PddQehxmJlvmNmiNZW4UeNKywqGgwgEcWZ1ybmCfbp5n4JwHlljZZkU&#10;PMjBYt55m2Gs7Z1/6Zb4XAQIuxgVFN7XsZQuK8igG9iaOHgn2xj0QTa51A3eA9xUchRFH9JgyWGh&#10;wJpWBWXn5GoUpP10fVxfTvvd6rxLvsY/w+OIDkr1uu3yG4Sn1v+HX+2tVjAZf8LzTDg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dOqcUAAADcAAAADwAAAAAAAAAA&#10;AAAAAAChAgAAZHJzL2Rvd25yZXYueG1sUEsFBgAAAAAEAAQA+QAAAJMDAAAAAA==&#10;" strokecolor="black [3040]" strokeweight=".5pt">
                      <v:stroke dashstyle="3 1"/>
                    </v:line>
                    <v:line id="Straight Connector 538" o:spid="_x0000_s1309" style="position:absolute;flip:x y;visibility:visible;mso-wrap-style:square" from="16154,0" to="1615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ja28MAAADcAAAADwAAAGRycy9kb3ducmV2LnhtbERPu27CMBTdkfoP1q3UpSpOQEU0jYkQ&#10;AtGFgYTul/jmIeLrELuQ/n09VGI8Ou80G00nbjS41rKCeBqBIC6tbrlWcCp2b0sQziNr7CyTgl9y&#10;kK2eJikm2t75SLfc1yKEsEtQQeN9n0jpyoYMuqntiQNX2cGgD3CopR7wHsJNJ2dRtJAGWw4NDfa0&#10;aai85D9GQfFabM/ba3U6bC6H/GO+j88z+lbq5Xlcf4LwNPqH+N/9pRW8z8PacCYc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42tvDAAAA3AAAAA8AAAAAAAAAAAAA&#10;AAAAoQIAAGRycy9kb3ducmV2LnhtbFBLBQYAAAAABAAEAPkAAACRAwAAAAA=&#10;" strokecolor="black [3040]" strokeweight=".5pt">
                      <v:stroke dashstyle="3 1"/>
                    </v:line>
                    <v:line id="Straight Connector 539" o:spid="_x0000_s1310" style="position:absolute;flip:x y;visibility:visible;mso-wrap-style:square" from="13868,0" to="1386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R/QMUAAADcAAAADwAAAGRycy9kb3ducmV2LnhtbESPQYvCMBSE7wv+h/CEvSyaqihajSLi&#10;ohcPtnp/Ns+22Lx0m6zWf2+EhT0OM/MNs1i1phJ3alxpWcGgH4EgzqwuOVdwSr97UxDOI2usLJOC&#10;JzlYLTsfC4y1ffCR7onPRYCwi1FB4X0dS+myggy6vq2Jg3e1jUEfZJNL3eAjwE0lh1E0kQZLDgsF&#10;1rQpKLslv0ZB+pVuL9uf6+mwuR2S2Wg3uAzprNRnt13PQXhq/X/4r73XCsajGbzPhCMgl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/R/QMUAAADcAAAADwAAAAAAAAAA&#10;AAAAAAChAgAAZHJzL2Rvd25yZXYueG1sUEsFBgAAAAAEAAQA+QAAAJMDAAAAAA==&#10;" strokecolor="black [3040]" strokeweight=".5pt">
                      <v:stroke dashstyle="3 1"/>
                    </v:line>
                    <v:line id="Straight Connector 540" o:spid="_x0000_s1311" style="position:absolute;flip:x y;visibility:visible;mso-wrap-style:square" from="17373,0" to="1737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iloMQAAADcAAAADwAAAGRycy9kb3ducmV2LnhtbERPPW/CMBDdK/EfrEPqUoEDbVGb4kQo&#10;SkUXhiZ0P+IjiYjPIXYh/Pt6qMT49L7X6Wg6caHBtZYVLOYRCOLK6pZrBfvyc/YGwnlkjZ1lUnAj&#10;B2kyeVhjrO2Vv+lS+FqEEHYxKmi872MpXdWQQTe3PXHgjnYw6AMcaqkHvIZw08llFK2kwZZDQ4M9&#10;ZQ1Vp+LXKCifyvyQn4/7XXbaFe/P28VhST9KPU7HzQcIT6O/i//dX1rB60uYH86EIyC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yKWgxAAAANwAAAAPAAAAAAAAAAAA&#10;AAAAAKECAABkcnMvZG93bnJldi54bWxQSwUGAAAAAAQABAD5AAAAkgMAAAAA&#10;" strokecolor="black [3040]" strokeweight=".5pt">
                      <v:stroke dashstyle="3 1"/>
                    </v:line>
                  </v:group>
                </v:group>
                <v:shape id="Freeform 541" o:spid="_x0000_s1312" style="position:absolute;left:1697;top:314;width:27449;height:9963;visibility:visible;mso-wrap-style:square;v-text-anchor:middle" coordsize="10945446,9966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9MCcEA&#10;AADcAAAADwAAAGRycy9kb3ducmV2LnhtbESPT4vCMBTE74LfITzB25oqumo1iuy6sHjz3/3RPNtq&#10;81KSWOu33ywIHoeZ+Q2zXLemEg05X1pWMBwkIIgzq0vOFZyOPx8zED4ga6wsk4IneVivup0lpto+&#10;eE/NIeQiQtinqKAIoU6l9FlBBv3A1sTRu1hnMETpcqkdPiLcVHKUJJ/SYMlxocCavgrKboe7UTDn&#10;JmmvOPuebO+7EZ311Hp0SvV77WYBIlAb3uFX+1crmIyH8H8mHgG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vTAnBAAAA3AAAAA8AAAAAAAAAAAAAAAAAmAIAAGRycy9kb3du&#10;cmV2LnhtbFBLBQYAAAAABAAEAPUAAACGAwAAAAA=&#10;" path="m,664495l5506200,r5439246,996666l,664495xe" filled="f" strokecolor="black [3213]">
                  <v:path arrowok="t" o:connecttype="custom" o:connectlocs="0,664270;1380825,0;2744859,996329;0,664270" o:connectangles="0,0,0,0"/>
                </v:shape>
                <v:shape id="Freeform 542" o:spid="_x0000_s1313" style="position:absolute;left:11997;top:1881;width:6904;height:2579;visibility:visible;mso-wrap-style:square;v-text-anchor:middle" coordsize="915120,86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Uy0sQA&#10;AADcAAAADwAAAGRycy9kb3ducmV2LnhtbESPzWrDMBCE74W8g9hAb40c44TgRDEm1OAUcsjPAyzW&#10;xjaxVsZSHffto0Khx2F2vtnZZZPpxEiDay0rWC4iEMSV1S3XCm7X4mMDwnlkjZ1lUvBDDrL97G2H&#10;qbZPPtN48bUIEHYpKmi871MpXdWQQbewPXHw7nYw6IMcaqkHfAa46WQcRWtpsOXQ0GBPh4aqx+Xb&#10;hDce/mslP2Nq1zovi+TkjmPplHqfT/kWhKfJ/x//pUutYJXE8DsmEED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FMtLEAAAA3AAAAA8AAAAAAAAAAAAAAAAAmAIAAGRycy9k&#10;b3ducmV2LnhtbFBLBQYAAAAABAAEAPUAAACJAwAAAAA=&#10;" path="m,58576l465060,,915120,86121,,58576xe" filled="f" strokecolor="black [3213]">
                  <v:path arrowok="t" o:connecttype="custom" o:connectlocs="0,175434;350864,0;690412,257931;0,175434" o:connectangles="0,0,0,0"/>
                  <o:lock v:ext="edit" aspectratio="t"/>
                </v:shape>
                <v:shape id="Text Box 543" o:spid="_x0000_s1314" type="#_x0000_t202" style="position:absolute;left:14330;top:-1686;width:3731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Br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/OU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Sjga3HAAAA3AAAAA8AAAAAAAAAAAAAAAAAmAIAAGRy&#10;cy9kb3ducmV2LnhtbFBLBQYAAAAABAAEAPUAAACMAwAAAAA=&#10;" filled="f" stroked="f" strokeweight=".5pt">
                  <v:textbox>
                    <w:txbxContent>
                      <w:p w:rsidR="00BE487A" w:rsidRPr="005B06E7" w:rsidRDefault="00BE487A" w:rsidP="00BE487A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544" o:spid="_x0000_s1315" type="#_x0000_t202" style="position:absolute;left:-258;top:4940;width:3730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oZ2cUA&#10;AADcAAAADwAAAGRycy9kb3ducmV2LnhtbESPT4vCMBTE7wt+h/CEva2pootUo0hBlEUP/rl4ezbP&#10;tti81CZq9dMbYcHjMDO/YcbTxpTiRrUrLCvodiIQxKnVBWcK9rv5zxCE88gaS8uk4EEOppPW1xhj&#10;be+8odvWZyJA2MWoIPe+iqV0aU4GXcdWxME72dqgD7LOpK7xHuCmlL0o+pUGCw4LOVaU5JSet1ej&#10;4C+Zr3Fz7Jnhs0wWq9OsuuwPA6W+281sBMJT4z/h//ZSKxj0+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ShnZxQAAANwAAAAPAAAAAAAAAAAAAAAAAJgCAABkcnMv&#10;ZG93bnJldi54bWxQSwUGAAAAAAQABAD1AAAAigMAAAAA&#10;" filled="f" stroked="f" strokeweight=".5pt">
                  <v:textbox>
                    <w:txbxContent>
                      <w:p w:rsidR="00BE487A" w:rsidRPr="005B06E7" w:rsidRDefault="00BE487A" w:rsidP="00BE487A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545" o:spid="_x0000_s1316" type="#_x0000_t202" style="position:absolute;left:28621;top:9168;width:373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a8Q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xM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BrxCxQAAANwAAAAPAAAAAAAAAAAAAAAAAJgCAABkcnMv&#10;ZG93bnJldi54bWxQSwUGAAAAAAQABAD1AAAAigMAAAAA&#10;" filled="f" stroked="f" strokeweight=".5pt">
                  <v:textbox>
                    <w:txbxContent>
                      <w:p w:rsidR="00BE487A" w:rsidRPr="005B06E7" w:rsidRDefault="00BE487A" w:rsidP="00BE487A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546" o:spid="_x0000_s1317" type="#_x0000_t202" style="position:absolute;left:13675;top:84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QiNc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+Hk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TUIjXHAAAA3AAAAA8AAAAAAAAAAAAAAAAAmAIAAGRy&#10;cy9kb3ducmV2LnhtbFBLBQYAAAAABAAEAPUAAACMAwAAAAA=&#10;" filled="f" stroked="f" strokeweight=".5pt">
                  <v:textbox>
                    <w:txbxContent>
                      <w:p w:rsidR="00BE487A" w:rsidRPr="005B06E7" w:rsidRDefault="00BE487A" w:rsidP="00BE487A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’</w:t>
                        </w:r>
                      </w:p>
                    </w:txbxContent>
                  </v:textbox>
                </v:shape>
                <v:shape id="Text Box 547" o:spid="_x0000_s1318" type="#_x0000_t202" style="position:absolute;left:9672;top:3146;width:373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iHrscA&#10;AADcAAAADwAAAGRycy9kb3ducmV2LnhtbESPQWvCQBSE7wX/w/KE3upGqTVEV5GAWEp70ObS2zP7&#10;TILZtzG7TdL++m5B8DjMzDfMajOYWnTUusqygukkAkGcW11xoSD73D3FIJxH1lhbJgU/5GCzHj2s&#10;MNG25wN1R1+IAGGXoILS+yaR0uUlGXQT2xAH72xbgz7ItpC6xT7ATS1nUfQiDVYcFkpsKC0pvxy/&#10;jYK3dPeBh9PMxL91un8/b5tr9jVX6nE8bJcgPA3+Hr61X7WC+fM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uYh67HAAAA3AAAAA8AAAAAAAAAAAAAAAAAmAIAAGRy&#10;cy9kb3ducmV2LnhtbFBLBQYAAAAABAAEAPUAAACMAwAAAAA=&#10;" filled="f" stroked="f" strokeweight=".5pt">
                  <v:textbox>
                    <w:txbxContent>
                      <w:p w:rsidR="00BE487A" w:rsidRPr="005B06E7" w:rsidRDefault="00BE487A" w:rsidP="00BE487A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’</w:t>
                        </w:r>
                      </w:p>
                    </w:txbxContent>
                  </v:textbox>
                </v:shape>
                <v:shape id="Text Box 548" o:spid="_x0000_s1319" type="#_x0000_t202" style="position:absolute;left:18031;top:3487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cT3M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xM9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HE9zEAAAA3AAAAA8AAAAAAAAAAAAAAAAAmAIAAGRycy9k&#10;b3ducmV2LnhtbFBLBQYAAAAABAAEAPUAAACJAwAAAAA=&#10;" filled="f" stroked="f" strokeweight=".5pt">
                  <v:textbox>
                    <w:txbxContent>
                      <w:p w:rsidR="00BE487A" w:rsidRPr="005B06E7" w:rsidRDefault="00BE487A" w:rsidP="00BE487A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02582">
        <w:rPr>
          <w:rFonts w:ascii="Times New Roman" w:hAnsi="Times New Roman" w:cs="Times New Roman"/>
        </w:rPr>
        <w:t xml:space="preserve">Mark the center </w:t>
      </w:r>
      <w:r w:rsidR="00702582" w:rsidRPr="00BE487A">
        <w:rPr>
          <w:rFonts w:ascii="Times New Roman" w:hAnsi="Times New Roman" w:cs="Times New Roman"/>
          <w:i/>
        </w:rPr>
        <w:t>P</w:t>
      </w:r>
      <w:r w:rsidR="00702582">
        <w:rPr>
          <w:rFonts w:ascii="Times New Roman" w:hAnsi="Times New Roman" w:cs="Times New Roman"/>
        </w:rPr>
        <w:t xml:space="preserve"> of each dilation and calculate the scale factor.</w:t>
      </w:r>
    </w:p>
    <w:p w:rsidR="008C4840" w:rsidRDefault="00BE487A" w:rsidP="00BE487A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994112" behindDoc="0" locked="0" layoutInCell="1" allowOverlap="1" wp14:anchorId="64E8BDC6" wp14:editId="4FC54446">
                <wp:simplePos x="0" y="0"/>
                <wp:positionH relativeFrom="column">
                  <wp:posOffset>479502</wp:posOffset>
                </wp:positionH>
                <wp:positionV relativeFrom="paragraph">
                  <wp:posOffset>63804</wp:posOffset>
                </wp:positionV>
                <wp:extent cx="2975089" cy="1230471"/>
                <wp:effectExtent l="0" t="0" r="34925" b="8255"/>
                <wp:wrapNone/>
                <wp:docPr id="473" name="Group 4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5089" cy="1230471"/>
                          <a:chOff x="-55047" y="-2955"/>
                          <a:chExt cx="2975152" cy="1230974"/>
                        </a:xfrm>
                      </wpg:grpSpPr>
                      <wpg:grpSp>
                        <wpg:cNvPr id="474" name="Group 474"/>
                        <wpg:cNvGrpSpPr/>
                        <wpg:grpSpPr>
                          <a:xfrm>
                            <a:off x="0" y="30956"/>
                            <a:ext cx="2920105" cy="1155700"/>
                            <a:chOff x="0" y="0"/>
                            <a:chExt cx="2920105" cy="1155700"/>
                          </a:xfrm>
                        </wpg:grpSpPr>
                        <wpg:grpSp>
                          <wpg:cNvPr id="475" name="Group 475"/>
                          <wpg:cNvGrpSpPr/>
                          <wpg:grpSpPr>
                            <a:xfrm>
                              <a:off x="0" y="0"/>
                              <a:ext cx="2919730" cy="1155700"/>
                              <a:chOff x="0" y="0"/>
                              <a:chExt cx="2316892" cy="609600"/>
                            </a:xfrm>
                          </wpg:grpSpPr>
                          <wps:wsp>
                            <wps:cNvPr id="476" name="Straight Connector 476"/>
                            <wps:cNvCnPr/>
                            <wps:spPr>
                              <a:xfrm>
                                <a:off x="0" y="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7" name="Straight Connector 477"/>
                            <wps:cNvCnPr/>
                            <wps:spPr>
                              <a:xfrm>
                                <a:off x="0" y="8382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8" name="Straight Connector 478"/>
                            <wps:cNvCnPr/>
                            <wps:spPr>
                              <a:xfrm>
                                <a:off x="0" y="25908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9" name="Straight Connector 479"/>
                            <wps:cNvCnPr/>
                            <wps:spPr>
                              <a:xfrm>
                                <a:off x="0" y="43434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0" name="Straight Connector 480"/>
                            <wps:cNvCnPr/>
                            <wps:spPr>
                              <a:xfrm>
                                <a:off x="0" y="60960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1" name="Straight Connector 481"/>
                            <wps:cNvCnPr/>
                            <wps:spPr>
                              <a:xfrm>
                                <a:off x="0" y="17526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2" name="Straight Connector 482"/>
                            <wps:cNvCnPr/>
                            <wps:spPr>
                              <a:xfrm>
                                <a:off x="0" y="35052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3" name="Straight Connector 483"/>
                            <wps:cNvCnPr/>
                            <wps:spPr>
                              <a:xfrm>
                                <a:off x="0" y="525780"/>
                                <a:ext cx="2316892" cy="0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84" name="Group 484"/>
                          <wpg:cNvGrpSpPr/>
                          <wpg:grpSpPr>
                            <a:xfrm>
                              <a:off x="0" y="0"/>
                              <a:ext cx="2920105" cy="1153927"/>
                              <a:chOff x="0" y="0"/>
                              <a:chExt cx="1965960" cy="608665"/>
                            </a:xfrm>
                          </wpg:grpSpPr>
                          <wps:wsp>
                            <wps:cNvPr id="485" name="Straight Connector 485"/>
                            <wps:cNvCnPr/>
                            <wps:spPr>
                              <a:xfrm flipH="1" flipV="1">
                                <a:off x="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6" name="Straight Connector 486"/>
                            <wps:cNvCnPr/>
                            <wps:spPr>
                              <a:xfrm flipH="1" flipV="1">
                                <a:off x="11430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7" name="Straight Connector 487"/>
                            <wps:cNvCnPr/>
                            <wps:spPr>
                              <a:xfrm flipH="1" flipV="1">
                                <a:off x="2362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8" name="Straight Connector 488"/>
                            <wps:cNvCnPr/>
                            <wps:spPr>
                              <a:xfrm flipH="1" flipV="1">
                                <a:off x="3505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9" name="Straight Connector 489"/>
                            <wps:cNvCnPr/>
                            <wps:spPr>
                              <a:xfrm flipH="1" flipV="1">
                                <a:off x="4648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0" name="Straight Connector 490"/>
                            <wps:cNvCnPr/>
                            <wps:spPr>
                              <a:xfrm flipH="1" flipV="1">
                                <a:off x="5791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1" name="Straight Connector 491"/>
                            <wps:cNvCnPr/>
                            <wps:spPr>
                              <a:xfrm flipH="1" flipV="1">
                                <a:off x="6934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2" name="Straight Connector 492"/>
                            <wps:cNvCnPr/>
                            <wps:spPr>
                              <a:xfrm flipH="1" flipV="1">
                                <a:off x="80772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3" name="Straight Connector 493"/>
                            <wps:cNvCnPr/>
                            <wps:spPr>
                              <a:xfrm flipH="1" flipV="1">
                                <a:off x="9296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4" name="Straight Connector 494"/>
                            <wps:cNvCnPr/>
                            <wps:spPr>
                              <a:xfrm flipH="1" flipV="1">
                                <a:off x="10439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5" name="Straight Connector 495"/>
                            <wps:cNvCnPr/>
                            <wps:spPr>
                              <a:xfrm flipH="1" flipV="1">
                                <a:off x="11582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6" name="Straight Connector 496"/>
                            <wps:cNvCnPr/>
                            <wps:spPr>
                              <a:xfrm flipH="1" flipV="1">
                                <a:off x="12725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7" name="Straight Connector 497"/>
                            <wps:cNvCnPr/>
                            <wps:spPr>
                              <a:xfrm flipH="1" flipV="1">
                                <a:off x="15011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8" name="Straight Connector 498"/>
                            <wps:cNvCnPr/>
                            <wps:spPr>
                              <a:xfrm flipH="1" flipV="1">
                                <a:off x="185166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9" name="Straight Connector 499"/>
                            <wps:cNvCnPr/>
                            <wps:spPr>
                              <a:xfrm flipH="1" flipV="1">
                                <a:off x="196596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0" name="Straight Connector 500"/>
                            <wps:cNvCnPr/>
                            <wps:spPr>
                              <a:xfrm flipH="1" flipV="1">
                                <a:off x="16154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1" name="Straight Connector 501"/>
                            <wps:cNvCnPr/>
                            <wps:spPr>
                              <a:xfrm flipH="1" flipV="1">
                                <a:off x="138684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2" name="Straight Connector 502"/>
                            <wps:cNvCnPr/>
                            <wps:spPr>
                              <a:xfrm flipH="1" flipV="1">
                                <a:off x="1737360" y="0"/>
                                <a:ext cx="0" cy="608665"/>
                              </a:xfrm>
                              <a:prstGeom prst="line">
                                <a:avLst/>
                              </a:prstGeom>
                              <a:ln w="635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503" name="Freeform 503"/>
                        <wps:cNvSpPr/>
                        <wps:spPr>
                          <a:xfrm>
                            <a:off x="2229692" y="188119"/>
                            <a:ext cx="350865" cy="175102"/>
                          </a:xfrm>
                          <a:custGeom>
                            <a:avLst/>
                            <a:gdLst>
                              <a:gd name="connsiteX0" fmla="*/ 217170 w 2137410"/>
                              <a:gd name="connsiteY0" fmla="*/ 880110 h 880110"/>
                              <a:gd name="connsiteX1" fmla="*/ 0 w 2137410"/>
                              <a:gd name="connsiteY1" fmla="*/ 0 h 880110"/>
                              <a:gd name="connsiteX2" fmla="*/ 2137410 w 2137410"/>
                              <a:gd name="connsiteY2" fmla="*/ 622935 h 880110"/>
                              <a:gd name="connsiteX3" fmla="*/ 217170 w 2137410"/>
                              <a:gd name="connsiteY3" fmla="*/ 880110 h 880110"/>
                              <a:gd name="connsiteX0" fmla="*/ 1 w 1920241"/>
                              <a:gd name="connsiteY0" fmla="*/ 421005 h 421005"/>
                              <a:gd name="connsiteX1" fmla="*/ 553382 w 1920241"/>
                              <a:gd name="connsiteY1" fmla="*/ 0 h 421005"/>
                              <a:gd name="connsiteX2" fmla="*/ 1920241 w 1920241"/>
                              <a:gd name="connsiteY2" fmla="*/ 163830 h 421005"/>
                              <a:gd name="connsiteX3" fmla="*/ 1 w 1920241"/>
                              <a:gd name="connsiteY3" fmla="*/ 421005 h 421005"/>
                              <a:gd name="connsiteX0" fmla="*/ 0 w 4117259"/>
                              <a:gd name="connsiteY0" fmla="*/ 335591 h 335591"/>
                              <a:gd name="connsiteX1" fmla="*/ 2750400 w 4117259"/>
                              <a:gd name="connsiteY1" fmla="*/ 0 h 335591"/>
                              <a:gd name="connsiteX2" fmla="*/ 4117259 w 4117259"/>
                              <a:gd name="connsiteY2" fmla="*/ 163830 h 335591"/>
                              <a:gd name="connsiteX3" fmla="*/ 0 w 4117259"/>
                              <a:gd name="connsiteY3" fmla="*/ 335591 h 335591"/>
                              <a:gd name="connsiteX0" fmla="*/ 0 w 4117259"/>
                              <a:gd name="connsiteY0" fmla="*/ 332287 h 332287"/>
                              <a:gd name="connsiteX1" fmla="*/ 2751469 w 4117259"/>
                              <a:gd name="connsiteY1" fmla="*/ 0 h 332287"/>
                              <a:gd name="connsiteX2" fmla="*/ 4117259 w 4117259"/>
                              <a:gd name="connsiteY2" fmla="*/ 160526 h 332287"/>
                              <a:gd name="connsiteX3" fmla="*/ 0 w 4117259"/>
                              <a:gd name="connsiteY3" fmla="*/ 332287 h 332287"/>
                              <a:gd name="connsiteX0" fmla="*/ 0 w 3423708"/>
                              <a:gd name="connsiteY0" fmla="*/ 332287 h 491442"/>
                              <a:gd name="connsiteX1" fmla="*/ 2751469 w 3423708"/>
                              <a:gd name="connsiteY1" fmla="*/ 0 h 491442"/>
                              <a:gd name="connsiteX2" fmla="*/ 3423708 w 3423708"/>
                              <a:gd name="connsiteY2" fmla="*/ 491442 h 491442"/>
                              <a:gd name="connsiteX3" fmla="*/ 0 w 3423708"/>
                              <a:gd name="connsiteY3" fmla="*/ 332287 h 491442"/>
                              <a:gd name="connsiteX0" fmla="*/ 0 w 2030616"/>
                              <a:gd name="connsiteY0" fmla="*/ 332661 h 491442"/>
                              <a:gd name="connsiteX1" fmla="*/ 1358377 w 2030616"/>
                              <a:gd name="connsiteY1" fmla="*/ 0 h 491442"/>
                              <a:gd name="connsiteX2" fmla="*/ 2030616 w 2030616"/>
                              <a:gd name="connsiteY2" fmla="*/ 491442 h 491442"/>
                              <a:gd name="connsiteX3" fmla="*/ 0 w 2030616"/>
                              <a:gd name="connsiteY3" fmla="*/ 332661 h 491442"/>
                              <a:gd name="connsiteX0" fmla="*/ 0 w 2035943"/>
                              <a:gd name="connsiteY0" fmla="*/ 332661 h 332661"/>
                              <a:gd name="connsiteX1" fmla="*/ 1358377 w 2035943"/>
                              <a:gd name="connsiteY1" fmla="*/ 0 h 332661"/>
                              <a:gd name="connsiteX2" fmla="*/ 2035942 w 2035943"/>
                              <a:gd name="connsiteY2" fmla="*/ 159099 h 332661"/>
                              <a:gd name="connsiteX3" fmla="*/ 0 w 2035943"/>
                              <a:gd name="connsiteY3" fmla="*/ 332661 h 332661"/>
                              <a:gd name="connsiteX0" fmla="*/ 0 w 2056455"/>
                              <a:gd name="connsiteY0" fmla="*/ 332661 h 332661"/>
                              <a:gd name="connsiteX1" fmla="*/ 1358377 w 2056455"/>
                              <a:gd name="connsiteY1" fmla="*/ 0 h 332661"/>
                              <a:gd name="connsiteX2" fmla="*/ 2056456 w 2056455"/>
                              <a:gd name="connsiteY2" fmla="*/ 174441 h 332661"/>
                              <a:gd name="connsiteX3" fmla="*/ 0 w 2056455"/>
                              <a:gd name="connsiteY3" fmla="*/ 332661 h 332661"/>
                              <a:gd name="connsiteX0" fmla="*/ 0 w 2056455"/>
                              <a:gd name="connsiteY0" fmla="*/ 332661 h 332661"/>
                              <a:gd name="connsiteX1" fmla="*/ 1379690 w 2056455"/>
                              <a:gd name="connsiteY1" fmla="*/ 0 h 332661"/>
                              <a:gd name="connsiteX2" fmla="*/ 2056456 w 2056455"/>
                              <a:gd name="connsiteY2" fmla="*/ 174441 h 332661"/>
                              <a:gd name="connsiteX3" fmla="*/ 0 w 2056455"/>
                              <a:gd name="connsiteY3" fmla="*/ 332661 h 332661"/>
                              <a:gd name="connsiteX0" fmla="*/ 0 w 6842942"/>
                              <a:gd name="connsiteY0" fmla="*/ 332661 h 332661"/>
                              <a:gd name="connsiteX1" fmla="*/ 6842940 w 6842942"/>
                              <a:gd name="connsiteY1" fmla="*/ 0 h 332661"/>
                              <a:gd name="connsiteX2" fmla="*/ 2056456 w 6842942"/>
                              <a:gd name="connsiteY2" fmla="*/ 174441 h 332661"/>
                              <a:gd name="connsiteX3" fmla="*/ 0 w 6842942"/>
                              <a:gd name="connsiteY3" fmla="*/ 332661 h 332661"/>
                              <a:gd name="connsiteX0" fmla="*/ 0 w 7565063"/>
                              <a:gd name="connsiteY0" fmla="*/ 332661 h 505154"/>
                              <a:gd name="connsiteX1" fmla="*/ 6842940 w 7565063"/>
                              <a:gd name="connsiteY1" fmla="*/ 0 h 505154"/>
                              <a:gd name="connsiteX2" fmla="*/ 7565063 w 7565063"/>
                              <a:gd name="connsiteY2" fmla="*/ 505154 h 505154"/>
                              <a:gd name="connsiteX3" fmla="*/ 0 w 7565063"/>
                              <a:gd name="connsiteY3" fmla="*/ 332661 h 505154"/>
                              <a:gd name="connsiteX0" fmla="*/ 0 w 2753106"/>
                              <a:gd name="connsiteY0" fmla="*/ 664117 h 664117"/>
                              <a:gd name="connsiteX1" fmla="*/ 2030983 w 2753106"/>
                              <a:gd name="connsiteY1" fmla="*/ 0 h 664117"/>
                              <a:gd name="connsiteX2" fmla="*/ 2753106 w 2753106"/>
                              <a:gd name="connsiteY2" fmla="*/ 505154 h 664117"/>
                              <a:gd name="connsiteX3" fmla="*/ 0 w 2753106"/>
                              <a:gd name="connsiteY3" fmla="*/ 664117 h 664117"/>
                              <a:gd name="connsiteX0" fmla="*/ 0 w 2753106"/>
                              <a:gd name="connsiteY0" fmla="*/ 666499 h 666499"/>
                              <a:gd name="connsiteX1" fmla="*/ 2030977 w 2753106"/>
                              <a:gd name="connsiteY1" fmla="*/ 0 h 666499"/>
                              <a:gd name="connsiteX2" fmla="*/ 2753106 w 2753106"/>
                              <a:gd name="connsiteY2" fmla="*/ 507536 h 666499"/>
                              <a:gd name="connsiteX3" fmla="*/ 0 w 2753106"/>
                              <a:gd name="connsiteY3" fmla="*/ 666499 h 666499"/>
                              <a:gd name="connsiteX0" fmla="*/ 0 w 2753102"/>
                              <a:gd name="connsiteY0" fmla="*/ 666499 h 666499"/>
                              <a:gd name="connsiteX1" fmla="*/ 2030977 w 2753102"/>
                              <a:gd name="connsiteY1" fmla="*/ 0 h 666499"/>
                              <a:gd name="connsiteX2" fmla="*/ 2753102 w 2753102"/>
                              <a:gd name="connsiteY2" fmla="*/ 175161 h 666499"/>
                              <a:gd name="connsiteX3" fmla="*/ 0 w 2753102"/>
                              <a:gd name="connsiteY3" fmla="*/ 666499 h 666499"/>
                              <a:gd name="connsiteX0" fmla="*/ 0 w 1399117"/>
                              <a:gd name="connsiteY0" fmla="*/ 2382 h 175161"/>
                              <a:gd name="connsiteX1" fmla="*/ 676992 w 1399117"/>
                              <a:gd name="connsiteY1" fmla="*/ 0 h 175161"/>
                              <a:gd name="connsiteX2" fmla="*/ 1399117 w 1399117"/>
                              <a:gd name="connsiteY2" fmla="*/ 175161 h 175161"/>
                              <a:gd name="connsiteX3" fmla="*/ 0 w 1399117"/>
                              <a:gd name="connsiteY3" fmla="*/ 2382 h 17516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399117" h="175161">
                                <a:moveTo>
                                  <a:pt x="0" y="2382"/>
                                </a:moveTo>
                                <a:lnTo>
                                  <a:pt x="676992" y="0"/>
                                </a:lnTo>
                                <a:lnTo>
                                  <a:pt x="1399117" y="175161"/>
                                </a:lnTo>
                                <a:lnTo>
                                  <a:pt x="0" y="238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4" name="Freeform 504"/>
                        <wps:cNvSpPr>
                          <a:spLocks noChangeAspect="1"/>
                        </wps:cNvSpPr>
                        <wps:spPr>
                          <a:xfrm>
                            <a:off x="164832" y="188118"/>
                            <a:ext cx="1725312" cy="839626"/>
                          </a:xfrm>
                          <a:custGeom>
                            <a:avLst/>
                            <a:gdLst>
                              <a:gd name="connsiteX0" fmla="*/ 217170 w 2137410"/>
                              <a:gd name="connsiteY0" fmla="*/ 880110 h 880110"/>
                              <a:gd name="connsiteX1" fmla="*/ 0 w 2137410"/>
                              <a:gd name="connsiteY1" fmla="*/ 0 h 880110"/>
                              <a:gd name="connsiteX2" fmla="*/ 2137410 w 2137410"/>
                              <a:gd name="connsiteY2" fmla="*/ 622935 h 880110"/>
                              <a:gd name="connsiteX3" fmla="*/ 217170 w 2137410"/>
                              <a:gd name="connsiteY3" fmla="*/ 880110 h 880110"/>
                              <a:gd name="connsiteX0" fmla="*/ 1 w 1920241"/>
                              <a:gd name="connsiteY0" fmla="*/ 421005 h 421005"/>
                              <a:gd name="connsiteX1" fmla="*/ 553382 w 1920241"/>
                              <a:gd name="connsiteY1" fmla="*/ 0 h 421005"/>
                              <a:gd name="connsiteX2" fmla="*/ 1920241 w 1920241"/>
                              <a:gd name="connsiteY2" fmla="*/ 163830 h 421005"/>
                              <a:gd name="connsiteX3" fmla="*/ 1 w 1920241"/>
                              <a:gd name="connsiteY3" fmla="*/ 421005 h 421005"/>
                              <a:gd name="connsiteX0" fmla="*/ 0 w 4117259"/>
                              <a:gd name="connsiteY0" fmla="*/ 335591 h 335591"/>
                              <a:gd name="connsiteX1" fmla="*/ 2750400 w 4117259"/>
                              <a:gd name="connsiteY1" fmla="*/ 0 h 335591"/>
                              <a:gd name="connsiteX2" fmla="*/ 4117259 w 4117259"/>
                              <a:gd name="connsiteY2" fmla="*/ 163830 h 335591"/>
                              <a:gd name="connsiteX3" fmla="*/ 0 w 4117259"/>
                              <a:gd name="connsiteY3" fmla="*/ 335591 h 335591"/>
                              <a:gd name="connsiteX0" fmla="*/ 0 w 4117259"/>
                              <a:gd name="connsiteY0" fmla="*/ 332287 h 332287"/>
                              <a:gd name="connsiteX1" fmla="*/ 2751469 w 4117259"/>
                              <a:gd name="connsiteY1" fmla="*/ 0 h 332287"/>
                              <a:gd name="connsiteX2" fmla="*/ 4117259 w 4117259"/>
                              <a:gd name="connsiteY2" fmla="*/ 160526 h 332287"/>
                              <a:gd name="connsiteX3" fmla="*/ 0 w 4117259"/>
                              <a:gd name="connsiteY3" fmla="*/ 332287 h 332287"/>
                              <a:gd name="connsiteX0" fmla="*/ 0 w 3423708"/>
                              <a:gd name="connsiteY0" fmla="*/ 332287 h 491442"/>
                              <a:gd name="connsiteX1" fmla="*/ 2751469 w 3423708"/>
                              <a:gd name="connsiteY1" fmla="*/ 0 h 491442"/>
                              <a:gd name="connsiteX2" fmla="*/ 3423708 w 3423708"/>
                              <a:gd name="connsiteY2" fmla="*/ 491442 h 491442"/>
                              <a:gd name="connsiteX3" fmla="*/ 0 w 3423708"/>
                              <a:gd name="connsiteY3" fmla="*/ 332287 h 491442"/>
                              <a:gd name="connsiteX0" fmla="*/ 0 w 2030616"/>
                              <a:gd name="connsiteY0" fmla="*/ 332661 h 491442"/>
                              <a:gd name="connsiteX1" fmla="*/ 1358377 w 2030616"/>
                              <a:gd name="connsiteY1" fmla="*/ 0 h 491442"/>
                              <a:gd name="connsiteX2" fmla="*/ 2030616 w 2030616"/>
                              <a:gd name="connsiteY2" fmla="*/ 491442 h 491442"/>
                              <a:gd name="connsiteX3" fmla="*/ 0 w 2030616"/>
                              <a:gd name="connsiteY3" fmla="*/ 332661 h 491442"/>
                              <a:gd name="connsiteX0" fmla="*/ 0 w 2035943"/>
                              <a:gd name="connsiteY0" fmla="*/ 332661 h 332661"/>
                              <a:gd name="connsiteX1" fmla="*/ 1358377 w 2035943"/>
                              <a:gd name="connsiteY1" fmla="*/ 0 h 332661"/>
                              <a:gd name="connsiteX2" fmla="*/ 2035942 w 2035943"/>
                              <a:gd name="connsiteY2" fmla="*/ 159099 h 332661"/>
                              <a:gd name="connsiteX3" fmla="*/ 0 w 2035943"/>
                              <a:gd name="connsiteY3" fmla="*/ 332661 h 332661"/>
                              <a:gd name="connsiteX0" fmla="*/ 0 w 2039035"/>
                              <a:gd name="connsiteY0" fmla="*/ 332661 h 332661"/>
                              <a:gd name="connsiteX1" fmla="*/ 1358377 w 2039035"/>
                              <a:gd name="connsiteY1" fmla="*/ 0 h 332661"/>
                              <a:gd name="connsiteX2" fmla="*/ 2039035 w 2039035"/>
                              <a:gd name="connsiteY2" fmla="*/ 163998 h 332661"/>
                              <a:gd name="connsiteX3" fmla="*/ 0 w 2039035"/>
                              <a:gd name="connsiteY3" fmla="*/ 332661 h 332661"/>
                              <a:gd name="connsiteX0" fmla="*/ 0 w 2054189"/>
                              <a:gd name="connsiteY0" fmla="*/ 332661 h 332661"/>
                              <a:gd name="connsiteX1" fmla="*/ 1373531 w 2054189"/>
                              <a:gd name="connsiteY1" fmla="*/ 0 h 332661"/>
                              <a:gd name="connsiteX2" fmla="*/ 2054189 w 2054189"/>
                              <a:gd name="connsiteY2" fmla="*/ 163998 h 332661"/>
                              <a:gd name="connsiteX3" fmla="*/ 0 w 2054189"/>
                              <a:gd name="connsiteY3" fmla="*/ 332661 h 332661"/>
                              <a:gd name="connsiteX0" fmla="*/ 0 w 2054189"/>
                              <a:gd name="connsiteY0" fmla="*/ 332661 h 332661"/>
                              <a:gd name="connsiteX1" fmla="*/ 1352230 w 2054189"/>
                              <a:gd name="connsiteY1" fmla="*/ 0 h 332661"/>
                              <a:gd name="connsiteX2" fmla="*/ 2054189 w 2054189"/>
                              <a:gd name="connsiteY2" fmla="*/ 163998 h 332661"/>
                              <a:gd name="connsiteX3" fmla="*/ 0 w 2054189"/>
                              <a:gd name="connsiteY3" fmla="*/ 332661 h 332661"/>
                              <a:gd name="connsiteX0" fmla="*/ 0 w 2045266"/>
                              <a:gd name="connsiteY0" fmla="*/ 332661 h 332661"/>
                              <a:gd name="connsiteX1" fmla="*/ 1352230 w 2045266"/>
                              <a:gd name="connsiteY1" fmla="*/ 0 h 332661"/>
                              <a:gd name="connsiteX2" fmla="*/ 2045266 w 2045266"/>
                              <a:gd name="connsiteY2" fmla="*/ 163998 h 332661"/>
                              <a:gd name="connsiteX3" fmla="*/ 0 w 2045266"/>
                              <a:gd name="connsiteY3" fmla="*/ 332661 h 332661"/>
                              <a:gd name="connsiteX0" fmla="*/ 0 w 2043927"/>
                              <a:gd name="connsiteY0" fmla="*/ 332661 h 332661"/>
                              <a:gd name="connsiteX1" fmla="*/ 1352230 w 2043927"/>
                              <a:gd name="connsiteY1" fmla="*/ 0 h 332661"/>
                              <a:gd name="connsiteX2" fmla="*/ 2043927 w 2043927"/>
                              <a:gd name="connsiteY2" fmla="*/ 169723 h 332661"/>
                              <a:gd name="connsiteX3" fmla="*/ 0 w 2043927"/>
                              <a:gd name="connsiteY3" fmla="*/ 332661 h 332661"/>
                              <a:gd name="connsiteX0" fmla="*/ 0 w 2043927"/>
                              <a:gd name="connsiteY0" fmla="*/ 385136 h 385136"/>
                              <a:gd name="connsiteX1" fmla="*/ 906032 w 2043927"/>
                              <a:gd name="connsiteY1" fmla="*/ 0 h 385136"/>
                              <a:gd name="connsiteX2" fmla="*/ 2043927 w 2043927"/>
                              <a:gd name="connsiteY2" fmla="*/ 222198 h 385136"/>
                              <a:gd name="connsiteX3" fmla="*/ 0 w 2043927"/>
                              <a:gd name="connsiteY3" fmla="*/ 385136 h 385136"/>
                              <a:gd name="connsiteX0" fmla="*/ 0 w 2043927"/>
                              <a:gd name="connsiteY0" fmla="*/ 332078 h 332078"/>
                              <a:gd name="connsiteX1" fmla="*/ 455973 w 2043927"/>
                              <a:gd name="connsiteY1" fmla="*/ 0 h 332078"/>
                              <a:gd name="connsiteX2" fmla="*/ 2043927 w 2043927"/>
                              <a:gd name="connsiteY2" fmla="*/ 169140 h 332078"/>
                              <a:gd name="connsiteX3" fmla="*/ 0 w 2043927"/>
                              <a:gd name="connsiteY3" fmla="*/ 332078 h 332078"/>
                              <a:gd name="connsiteX0" fmla="*/ 0 w 906032"/>
                              <a:gd name="connsiteY0" fmla="*/ 332078 h 332820"/>
                              <a:gd name="connsiteX1" fmla="*/ 455973 w 906032"/>
                              <a:gd name="connsiteY1" fmla="*/ 0 h 332820"/>
                              <a:gd name="connsiteX2" fmla="*/ 906032 w 906032"/>
                              <a:gd name="connsiteY2" fmla="*/ 332820 h 332820"/>
                              <a:gd name="connsiteX3" fmla="*/ 0 w 906032"/>
                              <a:gd name="connsiteY3" fmla="*/ 332078 h 332820"/>
                              <a:gd name="connsiteX0" fmla="*/ 0 w 681002"/>
                              <a:gd name="connsiteY0" fmla="*/ 332078 h 332078"/>
                              <a:gd name="connsiteX1" fmla="*/ 455973 w 681002"/>
                              <a:gd name="connsiteY1" fmla="*/ 0 h 332078"/>
                              <a:gd name="connsiteX2" fmla="*/ 681002 w 681002"/>
                              <a:gd name="connsiteY2" fmla="*/ 279761 h 332078"/>
                              <a:gd name="connsiteX3" fmla="*/ 0 w 681002"/>
                              <a:gd name="connsiteY3" fmla="*/ 332078 h 332078"/>
                              <a:gd name="connsiteX0" fmla="*/ 459147 w 1140149"/>
                              <a:gd name="connsiteY0" fmla="*/ 332661 h 332661"/>
                              <a:gd name="connsiteX1" fmla="*/ 0 w 1140149"/>
                              <a:gd name="connsiteY1" fmla="*/ 0 h 332661"/>
                              <a:gd name="connsiteX2" fmla="*/ 1140149 w 1140149"/>
                              <a:gd name="connsiteY2" fmla="*/ 280344 h 332661"/>
                              <a:gd name="connsiteX3" fmla="*/ 459147 w 1140149"/>
                              <a:gd name="connsiteY3" fmla="*/ 332661 h 332661"/>
                              <a:gd name="connsiteX0" fmla="*/ 0 w 2286849"/>
                              <a:gd name="connsiteY0" fmla="*/ 795 h 280344"/>
                              <a:gd name="connsiteX1" fmla="*/ 1146700 w 2286849"/>
                              <a:gd name="connsiteY1" fmla="*/ 0 h 280344"/>
                              <a:gd name="connsiteX2" fmla="*/ 2286849 w 2286849"/>
                              <a:gd name="connsiteY2" fmla="*/ 280344 h 280344"/>
                              <a:gd name="connsiteX3" fmla="*/ 0 w 2286849"/>
                              <a:gd name="connsiteY3" fmla="*/ 795 h 2803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286849" h="280344">
                                <a:moveTo>
                                  <a:pt x="0" y="795"/>
                                </a:moveTo>
                                <a:lnTo>
                                  <a:pt x="1146700" y="0"/>
                                </a:lnTo>
                                <a:lnTo>
                                  <a:pt x="2286849" y="280344"/>
                                </a:lnTo>
                                <a:lnTo>
                                  <a:pt x="0" y="79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5" name="Text Box 505"/>
                        <wps:cNvSpPr txBox="1"/>
                        <wps:spPr>
                          <a:xfrm>
                            <a:off x="2026336" y="2381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2582" w:rsidRPr="005B06E7" w:rsidRDefault="00702582" w:rsidP="0070258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6" name="Text Box 506"/>
                        <wps:cNvSpPr txBox="1"/>
                        <wps:spPr>
                          <a:xfrm>
                            <a:off x="2341681" y="7951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2582" w:rsidRPr="005B06E7" w:rsidRDefault="00702582" w:rsidP="0070258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7" name="Text Box 507"/>
                        <wps:cNvSpPr txBox="1"/>
                        <wps:spPr>
                          <a:xfrm>
                            <a:off x="2497464" y="314325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2582" w:rsidRPr="005B06E7" w:rsidRDefault="00702582" w:rsidP="0070258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8" name="Text Box 508"/>
                        <wps:cNvSpPr txBox="1"/>
                        <wps:spPr>
                          <a:xfrm>
                            <a:off x="-55047" y="4861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2582" w:rsidRPr="005B06E7" w:rsidRDefault="00702582" w:rsidP="0070258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9" name="Text Box 509"/>
                        <wps:cNvSpPr txBox="1"/>
                        <wps:spPr>
                          <a:xfrm>
                            <a:off x="950407" y="-2955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2582" w:rsidRPr="005B06E7" w:rsidRDefault="00702582" w:rsidP="0070258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0" name="Text Box 510"/>
                        <wps:cNvSpPr txBox="1"/>
                        <wps:spPr>
                          <a:xfrm>
                            <a:off x="1809368" y="981137"/>
                            <a:ext cx="373130" cy="2468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2582" w:rsidRPr="005B06E7" w:rsidRDefault="00702582" w:rsidP="0070258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4E8BDC6" id="Group 473" o:spid="_x0000_s1320" style="position:absolute;left:0;text-align:left;margin-left:37.75pt;margin-top:5pt;width:234.25pt;height:96.9pt;z-index:251994112;mso-width-relative:margin;mso-height-relative:margin" coordorigin="-550,-29" coordsize="29751,123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">
                <v:group id="Group 474" o:spid="_x0000_s1321" style="position:absolute;top:309;width:29201;height:11557" coordsize="2920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ZdMps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Vg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l0ymxgAAANwA&#10;AAAPAAAAAAAAAAAAAAAAAKoCAABkcnMvZG93bnJldi54bWxQSwUGAAAAAAQABAD6AAAAnQMAAAAA&#10;">
                  <v:group id="Group 475" o:spid="_x0000_s1322" style="position:absolute;width:29197;height:11557" coordsize="23168,6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vpP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rB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2+k9xgAAANwA&#10;AAAPAAAAAAAAAAAAAAAAAKoCAABkcnMvZG93bnJldi54bWxQSwUGAAAAAAQABAD6AAAAnQMAAAAA&#10;">
                    <v:line id="Straight Connector 476" o:spid="_x0000_s1323" style="position:absolute;visibility:visible;mso-wrap-style:square" from="0,0" to="2316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ajfsUAAADcAAAADwAAAGRycy9kb3ducmV2LnhtbESPQWvCQBSE7wX/w/IEb3VjWlSiq4hY&#10;UOihag4eH9lnEs2+jdk1Sf99t1DocZiZb5jlujeVaKlxpWUFk3EEgjizuuRcQXr+eJ2DcB5ZY2WZ&#10;FHyTg/Vq8LLERNuOj9SefC4ChF2CCgrv60RKlxVk0I1tTRy8q20M+iCbXOoGuwA3lYyjaCoNlhwW&#10;CqxpW1B2Pz2Ngu6w+dql1y22nzHGl0d6c2+7m1KjYb9ZgPDU+//wX3uvFbzPpvB7Jhw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ajfsUAAADcAAAADwAAAAAAAAAA&#10;AAAAAAChAgAAZHJzL2Rvd25yZXYueG1sUEsFBgAAAAAEAAQA+QAAAJMDAAAAAA==&#10;" strokecolor="black [3040]" strokeweight=".5pt">
                      <v:stroke dashstyle="3 1"/>
                    </v:line>
                    <v:line id="Straight Connector 477" o:spid="_x0000_s1324" style="position:absolute;visibility:visible;mso-wrap-style:square" from="0,838" to="23168,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oG5cUAAADcAAAADwAAAGRycy9kb3ducmV2LnhtbESPQWvCQBSE7wX/w/IEb3VjWqpEVxGx&#10;oNBD1Rw8PrLPJJp9G7Nrkv77bqHgcZiZb5jFqjeVaKlxpWUFk3EEgjizuuRcQXr6fJ2BcB5ZY2WZ&#10;FPyQg9Vy8LLARNuOD9QefS4ChF2CCgrv60RKlxVk0I1tTRy8i20M+iCbXOoGuwA3lYyj6EMaLDks&#10;FFjTpqDsdnwYBd1+/b1NLxtsv2KMz/f06t62V6VGw349B+Gp98/wf3unFbxPp/B3Jhw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uoG5cUAAADcAAAADwAAAAAAAAAA&#10;AAAAAAChAgAAZHJzL2Rvd25yZXYueG1sUEsFBgAAAAAEAAQA+QAAAJMDAAAAAA==&#10;" strokecolor="black [3040]" strokeweight=".5pt">
                      <v:stroke dashstyle="3 1"/>
                    </v:line>
                    <v:line id="Straight Connector 478" o:spid="_x0000_s1325" style="position:absolute;visibility:visible;mso-wrap-style:square" from="0,2590" to="23168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WSl8MAAADcAAAADwAAAGRycy9kb3ducmV2LnhtbERPTWvCQBC9C/0PyxR6001TsRJdRcRC&#10;Cx40zcHjkB2TaHY2zW6T+O/dg+Dx8b6X68HUoqPWVZYVvE8iEMS51RUXCrLfr/EchPPIGmvLpOBG&#10;Dtarl9ESE217PlKX+kKEEHYJKii9bxIpXV6SQTexDXHgzrY16ANsC6lb7EO4qWUcRTNpsOLQUGJD&#10;25Lya/pvFPQ/m8MuO2+x28cYn/6yi/vYXZR6ex02CxCeBv8UP9zfWsH0M6wNZ8IRk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1kpfDAAAA3AAAAA8AAAAAAAAAAAAA&#10;AAAAoQIAAGRycy9kb3ducmV2LnhtbFBLBQYAAAAABAAEAPkAAACRAwAAAAA=&#10;" strokecolor="black [3040]" strokeweight=".5pt">
                      <v:stroke dashstyle="3 1"/>
                    </v:line>
                    <v:line id="Straight Connector 479" o:spid="_x0000_s1326" style="position:absolute;visibility:visible;mso-wrap-style:square" from="0,4343" to="23168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k3DMYAAADcAAAADwAAAGRycy9kb3ducmV2LnhtbESPT2vCQBTE7wW/w/KE3urGtFSNriKi&#10;0EIP/snB4yP7TKLZtzG7Jum37xYKPQ4z8xtmsepNJVpqXGlZwXgUgSDOrC45V5Cedi9TEM4ja6ws&#10;k4JvcrBaDp4WmGjb8YHao89FgLBLUEHhfZ1I6bKCDLqRrYmDd7GNQR9kk0vdYBfgppJxFL1LgyWH&#10;hQJr2hSU3Y4Po6D7XO+36WWD7VeM8fmeXt3r9qrU87Bfz0F46v1/+K/9oRW8TWbweyYcAb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5NwzGAAAA3AAAAA8AAAAAAAAA&#10;AAAAAAAAoQIAAGRycy9kb3ducmV2LnhtbFBLBQYAAAAABAAEAPkAAACUAwAAAAA=&#10;" strokecolor="black [3040]" strokeweight=".5pt">
                      <v:stroke dashstyle="3 1"/>
                    </v:line>
                    <v:line id="Straight Connector 480" o:spid="_x0000_s1327" style="position:absolute;visibility:visible;mso-wrap-style:square" from="0,6096" to="23168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butsMAAADcAAAADwAAAGRycy9kb3ducmV2LnhtbERPz2vCMBS+D/Y/hDfYbabrxijVKCIK&#10;CjtstQePj+bZ1jUvNYlt/e+Xw2DHj+/3YjWZTgzkfGtZwessAUFcWd1yraA87l4yED4ga+wsk4I7&#10;eVgtHx8WmGs78jcNRahFDGGfo4ImhD6X0lcNGfQz2xNH7mydwRChq6V2OMZw08k0ST6kwZZjQ4M9&#10;bRqqfoqbUTAe1l/b8rzB4TPF9HQtL/5te1Hq+Wlaz0EEmsK/+M+91wreszg/no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W7rbDAAAA3AAAAA8AAAAAAAAAAAAA&#10;AAAAoQIAAGRycy9kb3ducmV2LnhtbFBLBQYAAAAABAAEAPkAAACRAwAAAAA=&#10;" strokecolor="black [3040]" strokeweight=".5pt">
                      <v:stroke dashstyle="3 1"/>
                    </v:line>
                    <v:line id="Straight Connector 481" o:spid="_x0000_s1328" style="position:absolute;visibility:visible;mso-wrap-style:square" from="0,1752" to="23168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5pLLcUAAADcAAAADwAAAGRycy9kb3ducmV2LnhtbESPQWvCQBSE7wX/w/KE3urGtBSJriKi&#10;YKEHqzl4fGSfSTT7NmbXJP33riB4HGbmG2a26E0lWmpcaVnBeBSBIM6sLjlXkB42HxMQziNrrCyT&#10;gn9ysJgP3maYaNvxH7V7n4sAYZeggsL7OpHSZQUZdCNbEwfvZBuDPsgml7rBLsBNJeMo+pYGSw4L&#10;Bda0Kii77G9GQfez3K3T0wrb3xjj4zU9u8/1Wan3Yb+cgvDU+1f42d5qBV+TMTzOhCM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5pLLcUAAADcAAAADwAAAAAAAAAA&#10;AAAAAAChAgAAZHJzL2Rvd25yZXYueG1sUEsFBgAAAAAEAAQA+QAAAJMDAAAAAA==&#10;" strokecolor="black [3040]" strokeweight=".5pt">
                      <v:stroke dashstyle="3 1"/>
                    </v:line>
                    <v:line id="Straight Connector 482" o:spid="_x0000_s1329" style="position:absolute;visibility:visible;mso-wrap-style:square" from="0,3505" to="23168,3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jVWsUAAADcAAAADwAAAGRycy9kb3ducmV2LnhtbESPT2vCQBTE74LfYXlCb7ppWkRSNyKi&#10;YKGHqjn0+Mi+/LHZtzG7Jum37xYKHoeZ+Q2z3oymET11rras4HkRgSDOra65VJBdDvMVCOeRNTaW&#10;ScEPOdik08kaE20HPlF/9qUIEHYJKqi8bxMpXV6RQbewLXHwCtsZ9EF2pdQdDgFuGhlH0VIarDks&#10;VNjSrqL8+3w3Cob37ec+K3bYf8QYf92yq3vZX5V6mo3bNxCeRv8I/7ePWsHrKoa/M+EIy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jVWsUAAADcAAAADwAAAAAAAAAA&#10;AAAAAAChAgAAZHJzL2Rvd25yZXYueG1sUEsFBgAAAAAEAAQA+QAAAJMDAAAAAA==&#10;" strokecolor="black [3040]" strokeweight=".5pt">
                      <v:stroke dashstyle="3 1"/>
                    </v:line>
                    <v:line id="Straight Connector 483" o:spid="_x0000_s1330" style="position:absolute;visibility:visible;mso-wrap-style:square" from="0,5257" to="23168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RwwcUAAADcAAAADwAAAGRycy9kb3ducmV2LnhtbESPQWvCQBSE7wX/w/IEb3VjLCLRVUQs&#10;WOihag4eH9lnEs2+jdltkv77riB4HGbmG2a57k0lWmpcaVnBZByBIM6sLjlXkJ4+3+cgnEfWWFkm&#10;BX/kYL0avC0x0bbjA7VHn4sAYZeggsL7OpHSZQUZdGNbEwfvYhuDPsgml7rBLsBNJeMomkmDJYeF&#10;AmvaFpTdjr9GQfe1+dmlly223zHG53t6ddPdVanRsN8sQHjq/Sv8bO+1go/5FB5nwhG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ARwwcUAAADcAAAADwAAAAAAAAAA&#10;AAAAAAChAgAAZHJzL2Rvd25yZXYueG1sUEsFBgAAAAAEAAQA+QAAAJMDAAAAAA==&#10;" strokecolor="black [3040]" strokeweight=".5pt">
                      <v:stroke dashstyle="3 1"/>
                    </v:line>
                  </v:group>
                  <v:group id="Group 484" o:spid="_x0000_s1331" style="position:absolute;width:29201;height:11539" coordsize="19659,60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I8gcUAAADcAAAADwAAAGRycy9kb3ducmV2LnhtbESPS4vCQBCE78L+h6EX&#10;vOkk6wOJjiKyu+xBBB8g3ppMmwQzPSEzm8R/7wiCx6KqvqIWq86UoqHaFZYVxMMIBHFqdcGZgtPx&#10;ZzAD4TyyxtIyKbiTg9Xyo7fARNuW99QcfCYChF2CCnLvq0RKl+Zk0A1tRRy8q60N+iDrTOoa2wA3&#10;pfyKoqk0WHBYyLGiTU7p7fBvFPy22K5H8XezvV0398txsjtvY1Kq/9mt5yA8df4dfrX/tILxb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CPIHFAAAA3AAA&#10;AA8AAAAAAAAAAAAAAAAAqgIAAGRycy9kb3ducmV2LnhtbFBLBQYAAAAABAAEAPoAAACcAwAAAAA=&#10;">
                    <v:line id="Straight Connector 485" o:spid="_x0000_s1332" style="position:absolute;flip:x y;visibility:visible;mso-wrap-style:square" from="0,0" to="0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ezP8UAAADcAAAADwAAAGRycy9kb3ducmV2LnhtbESPQWvCQBSE7wX/w/KEXkQ3WhWNrlLE&#10;Yi8eTPT+zD6TYPZtzG41/fduQehxmJlvmOW6NZW4U+NKywqGgwgEcWZ1ybmCY/rVn4FwHlljZZkU&#10;/JKD9arztsRY2wcf6J74XAQIuxgVFN7XsZQuK8igG9iaOHgX2xj0QTa51A0+AtxUchRFU2mw5LBQ&#10;YE2bgrJr8mMUpL10e97eLsf95rpP5h+74XlEJ6Xeu+3nAoSn1v+HX+1vrWA8m8DfmXA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+ezP8UAAADcAAAADwAAAAAAAAAA&#10;AAAAAAChAgAAZHJzL2Rvd25yZXYueG1sUEsFBgAAAAAEAAQA+QAAAJMDAAAAAA==&#10;" strokecolor="black [3040]" strokeweight=".5pt">
                      <v:stroke dashstyle="3 1"/>
                    </v:line>
                    <v:line id="Straight Connector 486" o:spid="_x0000_s1333" style="position:absolute;flip:x y;visibility:visible;mso-wrap-style:square" from="1143,0" to="114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UtSMUAAADcAAAADwAAAGRycy9kb3ducmV2LnhtbESPQYvCMBSE78L+h/CEvYimuiJajbKI&#10;snvxYKv3Z/Nsi81Lt4la/71ZEDwOM/MNs1i1phI3alxpWcFwEIEgzqwuOVdwSLf9KQjnkTVWlknB&#10;gxyslh+dBcba3nlPt8TnIkDYxaig8L6OpXRZQQbdwNbEwTvbxqAPssmlbvAe4KaSoyiaSIMlh4UC&#10;a1oXlF2Sq1GQ9tLNafN3PuzWl10y+/oZnkZ0VOqz237PQXhq/Tv8av9qBePpBP7PhCM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zUtSMUAAADcAAAADwAAAAAAAAAA&#10;AAAAAAChAgAAZHJzL2Rvd25yZXYueG1sUEsFBgAAAAAEAAQA+QAAAJMDAAAAAA==&#10;" strokecolor="black [3040]" strokeweight=".5pt">
                      <v:stroke dashstyle="3 1"/>
                    </v:line>
                    <v:line id="Straight Connector 487" o:spid="_x0000_s1334" style="position:absolute;flip:x y;visibility:visible;mso-wrap-style:square" from="2362,0" to="236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mI08YAAADcAAAADwAAAGRycy9kb3ducmV2LnhtbESPT2vCQBTE7wW/w/KEXkQ3WvFPdJUi&#10;FnvxYKL3Z/aZBLNvY3ar6bd3C0KPw8z8hlmuW1OJOzWutKxgOIhAEGdWl5wrOKZf/RkI55E1VpZJ&#10;wS85WK86b0uMtX3wge6Jz0WAsItRQeF9HUvpsoIMuoGtiYN3sY1BH2STS93gI8BNJUdRNJEGSw4L&#10;Bda0KSi7Jj9GQdpLt+ft7XLcb677ZP6xG55HdFLqvdt+LkB4av1/+NX+1grGsyn8nQlHQK6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5iNPGAAAA3AAAAA8AAAAAAAAA&#10;AAAAAAAAoQIAAGRycy9kb3ducmV2LnhtbFBLBQYAAAAABAAEAPkAAACUAwAAAAA=&#10;" strokecolor="black [3040]" strokeweight=".5pt">
                      <v:stroke dashstyle="3 1"/>
                    </v:line>
                    <v:line id="Straight Connector 488" o:spid="_x0000_s1335" style="position:absolute;flip:x y;visibility:visible;mso-wrap-style:square" from="3505,0" to="350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YcocEAAADcAAAADwAAAGRycy9kb3ducmV2LnhtbERPTYvCMBC9C/6HMAteRFNdEbdrFBFl&#10;vXiwde9jM7bFZlKbqPXfm4Pg8fG+58vWVOJOjSstKxgNIxDEmdUl5wqO6XYwA+E8ssbKMil4koPl&#10;otuZY6ztgw90T3wuQgi7GBUU3texlC4ryKAb2po4cGfbGPQBNrnUDT5CuKnkOIqm0mDJoaHAmtYF&#10;ZZfkZhSk/XRz2lzPx/36sk9+vv9GpzH9K9X7ale/IDy1/iN+u3dawWQW1oYz4QjIx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5hyhwQAAANwAAAAPAAAAAAAAAAAAAAAA&#10;AKECAABkcnMvZG93bnJldi54bWxQSwUGAAAAAAQABAD5AAAAjwMAAAAA&#10;" strokecolor="black [3040]" strokeweight=".5pt">
                      <v:stroke dashstyle="3 1"/>
                    </v:line>
                    <v:line id="Straight Connector 489" o:spid="_x0000_s1336" style="position:absolute;flip:x y;visibility:visible;mso-wrap-style:square" from="4648,0" to="464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q5OsUAAADcAAAADwAAAGRycy9kb3ducmV2LnhtbESPQYvCMBSE7wv+h/AEL4umuotoNYqI&#10;ohcPtnp/Ns+22LzUJmr335uFhT0OM/MNM1+2phJPalxpWcFwEIEgzqwuOVdwSrf9CQjnkTVWlknB&#10;DzlYLjofc4y1ffGRnonPRYCwi1FB4X0dS+myggy6ga2Jg3e1jUEfZJNL3eArwE0lR1E0lgZLDgsF&#10;1rQuKLslD6Mg/Uw3l839ejqsb4dk+rUbXkZ0VqrXbVczEJ5a/x/+a++1gu/JFH7PhCMgF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q5OsUAAADcAAAADwAAAAAAAAAA&#10;AAAAAAChAgAAZHJzL2Rvd25yZXYueG1sUEsFBgAAAAAEAAQA+QAAAJMDAAAAAA==&#10;" strokecolor="black [3040]" strokeweight=".5pt">
                      <v:stroke dashstyle="3 1"/>
                    </v:line>
                    <v:line id="Straight Connector 490" o:spid="_x0000_s1337" style="position:absolute;flip:x y;visibility:visible;mso-wrap-style:square" from="5791,0" to="579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mGesMAAADcAAAADwAAAGRycy9kb3ducmV2LnhtbERPPW/CMBDdK/EfrKvUpSIOaYVIikEI&#10;pWoXBhLYj/hIIuJzGrsQ/j0eKnV8et/L9Wg6caXBtZYVzKIYBHFldcu1gkP5OV2AcB5ZY2eZFNzJ&#10;wXo1eVpipu2N93QtfC1CCLsMFTTe95mUrmrIoItsTxy4sx0M+gCHWuoBbyHcdDKJ47k02HJoaLCn&#10;bUPVpfg1CsrXMj/lP+fDbnvZFenb1+yU0FGpl+dx8wHC0+j/xX/ub63gPQ3zw5lw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5JhnrDAAAA3AAAAA8AAAAAAAAAAAAA&#10;AAAAoQIAAGRycy9kb3ducmV2LnhtbFBLBQYAAAAABAAEAPkAAACRAwAAAAA=&#10;" strokecolor="black [3040]" strokeweight=".5pt">
                      <v:stroke dashstyle="3 1"/>
                    </v:line>
                    <v:line id="Straight Connector 491" o:spid="_x0000_s1338" style="position:absolute;flip:x y;visibility:visible;mso-wrap-style:square" from="6934,0" to="693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Uj4cUAAADcAAAADwAAAGRycy9kb3ducmV2LnhtbESPQWvCQBSE7wX/w/IEL0U3saVodBUR&#10;RS8emuj9mX0mwezbmF01/fduodDjMDPfMPNlZ2rxoNZVlhXEowgEcW51xYWCY7YdTkA4j6yxtkwK&#10;fsjBctF7m2Oi7ZO/6ZH6QgQIuwQVlN43iZQuL8mgG9mGOHgX2xr0QbaF1C0+A9zUchxFX9JgxWGh&#10;xIbWJeXX9G4UZO/Z5ry5XY6H9fWQTj928XlMJ6UG/W41A+Gp8//hv/ZeK/icxvB7JhwB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Uj4cUAAADcAAAADwAAAAAAAAAA&#10;AAAAAAChAgAAZHJzL2Rvd25yZXYueG1sUEsFBgAAAAAEAAQA+QAAAJMDAAAAAA==&#10;" strokecolor="black [3040]" strokeweight=".5pt">
                      <v:stroke dashstyle="3 1"/>
                    </v:line>
                    <v:line id="Straight Connector 492" o:spid="_x0000_s1339" style="position:absolute;flip:x y;visibility:visible;mso-wrap-style:square" from="8077,0" to="8077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e9lsUAAADcAAAADwAAAGRycy9kb3ducmV2LnhtbESPQWvCQBSE7wX/w/IEL0U3pqVodBUR&#10;RS8emuj9mX0mwezbmF01/fduodDjMDPfMPNlZ2rxoNZVlhWMRxEI4tzqigsFx2w7nIBwHlljbZkU&#10;/JCD5aL3NsdE2yd/0yP1hQgQdgkqKL1vEildXpJBN7INcfAutjXog2wLqVt8BripZRxFX9JgxWGh&#10;xIbWJeXX9G4UZO/Z5ry5XY6H9fWQTj9243NMJ6UG/W41A+Gp8//hv/ZeK/icxvB7JhwB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de9lsUAAADcAAAADwAAAAAAAAAA&#10;AAAAAAChAgAAZHJzL2Rvd25yZXYueG1sUEsFBgAAAAAEAAQA+QAAAJMDAAAAAA==&#10;" strokecolor="black [3040]" strokeweight=".5pt">
                      <v:stroke dashstyle="3 1"/>
                    </v:line>
                    <v:line id="Straight Connector 493" o:spid="_x0000_s1340" style="position:absolute;flip:x y;visibility:visible;mso-wrap-style:square" from="9296,0" to="929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sYDcUAAADcAAAADwAAAGRycy9kb3ducmV2LnhtbESPT4vCMBTE7wt+h/CEvSya+gfRahQR&#10;F714sNX7s3m2xeal22S1fnsjLOxxmJnfMItVaypxp8aVlhUM+hEI4szqknMFp/S7NwXhPLLGyjIp&#10;eJKD1bLzscBY2wcf6Z74XAQIuxgVFN7XsZQuK8ig69uaOHhX2xj0QTa51A0+AtxUchhFE2mw5LBQ&#10;YE2bgrJb8msUpF/p9rL9uZ4Om9shmY12g8uQzkp9dtv1HISn1v+H/9p7rWA8G8H7TDgCcvk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psYDcUAAADcAAAADwAAAAAAAAAA&#10;AAAAAAChAgAAZHJzL2Rvd25yZXYueG1sUEsFBgAAAAAEAAQA+QAAAJMDAAAAAA==&#10;" strokecolor="black [3040]" strokeweight=".5pt">
                      <v:stroke dashstyle="3 1"/>
                    </v:line>
                    <v:line id="Straight Connector 494" o:spid="_x0000_s1341" style="position:absolute;flip:x y;visibility:visible;mso-wrap-style:square" from="10439,0" to="1043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KAecUAAADcAAAADwAAAGRycy9kb3ducmV2LnhtbESPT4vCMBTE7wt+h/AEL4um/kG0GkXE&#10;xb14sNX7s3m2xealNlmt394sLOxxmJnfMMt1ayrxoMaVlhUMBxEI4szqknMFp/SrPwPhPLLGyjIp&#10;eJGD9arzscRY2ycf6ZH4XAQIuxgVFN7XsZQuK8igG9iaOHhX2xj0QTa51A0+A9xUchRFU2mw5LBQ&#10;YE3bgrJb8mMUpJ/p7rK7X0+H7e2QzMf74WVEZ6V63XazAOGp9f/hv/a3VjCZT+D3TDgCcvU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KAecUAAADcAAAADwAAAAAAAAAA&#10;AAAAAAChAgAAZHJzL2Rvd25yZXYueG1sUEsFBgAAAAAEAAQA+QAAAJMDAAAAAA==&#10;" strokecolor="black [3040]" strokeweight=".5pt">
                      <v:stroke dashstyle="3 1"/>
                    </v:line>
                    <v:line id="Straight Connector 495" o:spid="_x0000_s1342" style="position:absolute;flip:x y;visibility:visible;mso-wrap-style:square" from="11582,0" to="11582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4l4sUAAADcAAAADwAAAGRycy9kb3ducmV2LnhtbESPQWvCQBSE7wX/w/KEXkQ3WhWNrlLE&#10;Yi8eTPT+zD6TYPZtzG41/fduQehxmJlvmOW6NZW4U+NKywqGgwgEcWZ1ybmCY/rVn4FwHlljZZkU&#10;/JKD9arztsRY2wcf6J74XAQIuxgVFN7XsZQuK8igG9iaOHgX2xj0QTa51A0+AtxUchRFU2mw5LBQ&#10;YE2bgrJr8mMUpL10e97eLsf95rpP5h+74XlEJ6Xeu+3nAoSn1v+HX+1vrWA8n8DfmXA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4l4sUAAADcAAAADwAAAAAAAAAA&#10;AAAAAAChAgAAZHJzL2Rvd25yZXYueG1sUEsFBgAAAAAEAAQA+QAAAJMDAAAAAA==&#10;" strokecolor="black [3040]" strokeweight=".5pt">
                      <v:stroke dashstyle="3 1"/>
                    </v:line>
                    <v:line id="Straight Connector 496" o:spid="_x0000_s1343" style="position:absolute;flip:x y;visibility:visible;mso-wrap-style:square" from="12725,0" to="12725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y7lcUAAADcAAAADwAAAGRycy9kb3ducmV2LnhtbESPQYvCMBSE78L+h/CEvYimuiJajbKI&#10;snvxYKv3Z/Nsi81Lt4la/71ZEDwOM/MNs1i1phI3alxpWcFwEIEgzqwuOVdwSLf9KQjnkTVWlknB&#10;gxyslh+dBcba3nlPt8TnIkDYxaig8L6OpXRZQQbdwNbEwTvbxqAPssmlbvAe4KaSoyiaSIMlh4UC&#10;a1oXlF2Sq1GQ9tLNafN3PuzWl10y+/oZnkZ0VOqz237PQXhq/Tv8av9qBePZBP7PhCM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y7lcUAAADcAAAADwAAAAAAAAAA&#10;AAAAAAChAgAAZHJzL2Rvd25yZXYueG1sUEsFBgAAAAAEAAQA+QAAAJMDAAAAAA==&#10;" strokecolor="black [3040]" strokeweight=".5pt">
                      <v:stroke dashstyle="3 1"/>
                    </v:line>
                    <v:line id="Straight Connector 497" o:spid="_x0000_s1344" style="position:absolute;flip:x y;visibility:visible;mso-wrap-style:square" from="15011,0" to="15011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AeDsYAAADcAAAADwAAAGRycy9kb3ducmV2LnhtbESPT2vCQBTE7wW/w/KEXkQ3WvFPdJUi&#10;FnvxYKL3Z/aZBLNvY3ar6bd3C0KPw8z8hlmuW1OJOzWutKxgOIhAEGdWl5wrOKZf/RkI55E1VpZJ&#10;wS85WK86b0uMtX3wge6Jz0WAsItRQeF9HUvpsoIMuoGtiYN3sY1BH2STS93gI8BNJUdRNJEGSw4L&#10;Bda0KSi7Jj9GQdpLt+ft7XLcb677ZP6xG55HdFLqvdt+LkB4av1/+NX+1grG8yn8nQlHQK6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gHg7GAAAA3AAAAA8AAAAAAAAA&#10;AAAAAAAAoQIAAGRycy9kb3ducmV2LnhtbFBLBQYAAAAABAAEAPkAAACUAwAAAAA=&#10;" strokecolor="black [3040]" strokeweight=".5pt">
                      <v:stroke dashstyle="3 1"/>
                    </v:line>
                    <v:line id="Straight Connector 498" o:spid="_x0000_s1345" style="position:absolute;flip:x y;visibility:visible;mso-wrap-style:square" from="18516,0" to="18516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+KfMMAAADcAAAADwAAAGRycy9kb3ducmV2LnhtbERPPW/CMBDdK/EfrKvUpSIOaYVIikEI&#10;pWoXBhLYj/hIIuJzGrsQ/j0eKnV8et/L9Wg6caXBtZYVzKIYBHFldcu1gkP5OV2AcB5ZY2eZFNzJ&#10;wXo1eVpipu2N93QtfC1CCLsMFTTe95mUrmrIoItsTxy4sx0M+gCHWuoBbyHcdDKJ47k02HJoaLCn&#10;bUPVpfg1CsrXMj/lP+fDbnvZFenb1+yU0FGpl+dx8wHC0+j/xX/ub63gPQ1rw5lw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/inzDAAAA3AAAAA8AAAAAAAAAAAAA&#10;AAAAoQIAAGRycy9kb3ducmV2LnhtbFBLBQYAAAAABAAEAPkAAACRAwAAAAA=&#10;" strokecolor="black [3040]" strokeweight=".5pt">
                      <v:stroke dashstyle="3 1"/>
                    </v:line>
                    <v:line id="Straight Connector 499" o:spid="_x0000_s1346" style="position:absolute;flip:x y;visibility:visible;mso-wrap-style:square" from="19659,0" to="19659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Mv58YAAADcAAAADwAAAGRycy9kb3ducmV2LnhtbESPQWvCQBSE70L/w/IKXkrdxEppomsQ&#10;sbQXD030/sw+k2D2bcyumv77rlDwOMzMN8wiG0wrrtS7xrKCeBKBIC6tbrhSsCs+Xz9AOI+ssbVM&#10;Cn7JQbZ8Gi0w1fbGP3TNfSUChF2KCmrvu1RKV9Zk0E1sRxy8o+0N+iD7SuoebwFuWjmNondpsOGw&#10;UGNH65rKU34xCoqXYnPYnI+77fq0zZO3r/gwpb1S4+dhNQfhafCP8H/7WyuYJQncz4QjI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9zL+fGAAAA3AAAAA8AAAAAAAAA&#10;AAAAAAAAoQIAAGRycy9kb3ducmV2LnhtbFBLBQYAAAAABAAEAPkAAACUAwAAAAA=&#10;" strokecolor="black [3040]" strokeweight=".5pt">
                      <v:stroke dashstyle="3 1"/>
                    </v:line>
                    <v:line id="Straight Connector 500" o:spid="_x0000_s1347" style="position:absolute;flip:x y;visibility:visible;mso-wrap-style:square" from="16154,0" to="16154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IcYMIAAADcAAAADwAAAGRycy9kb3ducmV2LnhtbERPTYvCMBC9L+x/CCN4EU1VFK1GWcRF&#10;Lx5s631sxrbYTGqT1e6/3xyEPT7e93rbmVo8qXWVZQXjUQSCOLe64kJBln4PFyCcR9ZYWyYFv+Rg&#10;u/n8WGOs7YvP9Ex8IUIIuxgVlN43sZQuL8mgG9mGOHA32xr0AbaF1C2+Qrip5SSK5tJgxaGhxIZ2&#10;JeX35McoSAfp/rp/3LLT7n5KltPD+Dqhi1L9Xve1AuGp8//it/uoFcyiMD+cCUdAb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IcYMIAAADcAAAADwAAAAAAAAAAAAAA&#10;AAChAgAAZHJzL2Rvd25yZXYueG1sUEsFBgAAAAAEAAQA+QAAAJADAAAAAA==&#10;" strokecolor="black [3040]" strokeweight=".5pt">
                      <v:stroke dashstyle="3 1"/>
                    </v:line>
                    <v:line id="Straight Connector 501" o:spid="_x0000_s1348" style="position:absolute;flip:x y;visibility:visible;mso-wrap-style:square" from="13868,0" to="13868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65+8UAAADcAAAADwAAAGRycy9kb3ducmV2LnhtbESPQWvCQBSE74X+h+UVepG6iVLR6Coi&#10;lnrxYJLen9lnEsy+jdmtxn/vFoQeh5n5hlmsetOIK3WutqwgHkYgiAuray4V5NnXxxSE88gaG8uk&#10;4E4OVsvXlwUm2t74QNfUlyJA2CWooPK+TaR0RUUG3dC2xME72c6gD7Irpe7wFuCmkaMomkiDNYeF&#10;ClvaVFSc01+jIBtk2+P2csr3m/M+nY2/4+OIfpR6f+vXcxCeev8ffrZ3WsFnFMPfmXAE5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+65+8UAAADcAAAADwAAAAAAAAAA&#10;AAAAAAChAgAAZHJzL2Rvd25yZXYueG1sUEsFBgAAAAAEAAQA+QAAAJMDAAAAAA==&#10;" strokecolor="black [3040]" strokeweight=".5pt">
                      <v:stroke dashstyle="3 1"/>
                    </v:line>
                    <v:line id="Straight Connector 502" o:spid="_x0000_s1349" style="position:absolute;flip:x y;visibility:visible;mso-wrap-style:square" from="17373,0" to="17373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wnjMYAAADcAAAADwAAAGRycy9kb3ducmV2LnhtbESPQWvCQBSE70L/w/IKvZS6SYqi0TWI&#10;WNqLBxN7f2afSTD7Nma3mv77rlDwOMzMN8wyG0wrrtS7xrKCeByBIC6tbrhScCg+3mYgnEfW2Fom&#10;Bb/kIFs9jZaYanvjPV1zX4kAYZeigtr7LpXSlTUZdGPbEQfvZHuDPsi+krrHW4CbViZRNJUGGw4L&#10;NXa0qak85z9GQfFabI/by+mw25x3+fz9Mz4m9K3Uy/OwXoDwNPhH+L/9pRVMogTuZ8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88J4zGAAAA3AAAAA8AAAAAAAAA&#10;AAAAAAAAoQIAAGRycy9kb3ducmV2LnhtbFBLBQYAAAAABAAEAPkAAACUAwAAAAA=&#10;" strokecolor="black [3040]" strokeweight=".5pt">
                      <v:stroke dashstyle="3 1"/>
                    </v:line>
                  </v:group>
                </v:group>
                <v:shape id="Freeform 503" o:spid="_x0000_s1350" style="position:absolute;left:22296;top:1881;width:3509;height:1751;visibility:visible;mso-wrap-style:square;v-text-anchor:middle" coordsize="1399117,175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gNWMYA&#10;AADcAAAADwAAAGRycy9kb3ducmV2LnhtbESPQWsCMRSE74L/ITyhl6LZtlRlaxQpiB5aoSrY42Pz&#10;utm6eVmSqKu/3hQKHoeZ+YaZzFpbixP5UDlW8DTIQBAXTldcKthtF/0xiBCRNdaOScGFAsym3c4E&#10;c+3O/EWnTSxFgnDIUYGJscmlDIUhi2HgGuLk/ThvMSbpS6k9nhPc1vI5y4bSYsVpwWBD74aKw+Zo&#10;FfhmuWiP68vvp3brx73+Ho/M9UOph147fwMRqY338H97pRW8Zi/wdyYdATm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ugNWMYAAADcAAAADwAAAAAAAAAAAAAAAACYAgAAZHJz&#10;L2Rvd25yZXYueG1sUEsFBgAAAAAEAAQA9QAAAIsDAAAAAA==&#10;" path="m,2382l676992,r722125,175161l,2382xe" filled="f" strokecolor="black [3213]">
                  <v:path arrowok="t" o:connecttype="custom" o:connectlocs="0,2381;169773,0;350865,175102;0,2381" o:connectangles="0,0,0,0"/>
                </v:shape>
                <v:shape id="Freeform 504" o:spid="_x0000_s1351" style="position:absolute;left:1648;top:1881;width:17253;height:8396;visibility:visible;mso-wrap-style:square;v-text-anchor:middle" coordsize="2286849,280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9CuMUA&#10;AADcAAAADwAAAGRycy9kb3ducmV2LnhtbESPT2sCMRTE7wW/Q3hCL0UTF62yGqUUCqU3/4K3x+a5&#10;Wd28bDeprt++KQg9DjPzG2ax6lwtrtSGyrOG0VCBIC68qbjUsNt+DGYgQkQ2WHsmDXcKsFr2nhaY&#10;G3/jNV03sRQJwiFHDTbGJpcyFJYchqFviJN38q3DmGRbStPiLcFdLTOlXqXDitOCxYbeLRWXzY/T&#10;cP4+XEbVNu4srbOX4z6bfik/1fq5373NQUTq4n/40f40GiZqDH9n0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H0K4xQAAANwAAAAPAAAAAAAAAAAAAAAAAJgCAABkcnMv&#10;ZG93bnJldi54bWxQSwUGAAAAAAQABAD1AAAAigMAAAAA&#10;" path="m,795l1146700,,2286849,280344,,795xe" filled="f" strokecolor="black [3213]">
                  <v:path arrowok="t" o:connecttype="custom" o:connectlocs="0,2381;865127,0;1725312,839626;0,2381" o:connectangles="0,0,0,0"/>
                  <o:lock v:ext="edit" aspectratio="t"/>
                </v:shape>
                <v:shape id="Text Box 505" o:spid="_x0000_s1352" type="#_x0000_t202" style="position:absolute;left:20263;top:23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wFgsYA&#10;AADcAAAADwAAAGRycy9kb3ducmV2LnhtbESPQWvCQBSE74X+h+UVeqsbhZSQuoYQkErRQ2wuvb1m&#10;n0kw+zbNrhr99d1CweMwM98wy2wyvTjT6DrLCuazCARxbXXHjYLqc/2SgHAeWWNvmRRcyUG2enxY&#10;YqrthUs6730jAoRdigpa74dUSle3ZNDN7EAcvIMdDfogx0bqES8Bbnq5iKJXabDjsNDiQEVL9XF/&#10;Mgo+ivUOy++FSW598b495MNP9RUr9fw05W8gPE3+Hv5vb7SCOIrh70w4AnL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mwFgsYAAADcAAAADwAAAAAAAAAAAAAAAACYAgAAZHJz&#10;L2Rvd25yZXYueG1sUEsFBgAAAAAEAAQA9QAAAIsDAAAAAA==&#10;" filled="f" stroked="f" strokeweight=".5pt">
                  <v:textbox>
                    <w:txbxContent>
                      <w:p w:rsidR="00702582" w:rsidRPr="005B06E7" w:rsidRDefault="00702582" w:rsidP="0070258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506" o:spid="_x0000_s1353" type="#_x0000_t202" style="position:absolute;left:23416;top:79;width:373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6b9cQA&#10;AADcAAAADwAAAGRycy9kb3ducmV2LnhtbESPzarCMBSE94LvEM4Fd5peQZFqFCmIIrrwZ+Pu3ObY&#10;ltuc1CZq9emNILgcZuYbZjJrTCluVLvCsoLfXgSCOLW64EzB8bDojkA4j6yxtEwKHuRgNm23Jhhr&#10;e+cd3fY+EwHCLkYFufdVLKVLczLoerYiDt7Z1gZ9kHUmdY33ADel7EfRUBosOCzkWFGSU/q/vxoF&#10;62Sxxd1f34yeZbLcnOfV5XgaKNX5aeZjEJ4a/w1/2iutYBAN4X0mHAE5f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+m/XEAAAA3AAAAA8AAAAAAAAAAAAAAAAAmAIAAGRycy9k&#10;b3ducmV2LnhtbFBLBQYAAAAABAAEAPUAAACJAwAAAAA=&#10;" filled="f" stroked="f" strokeweight=".5pt">
                  <v:textbox>
                    <w:txbxContent>
                      <w:p w:rsidR="00702582" w:rsidRPr="005B06E7" w:rsidRDefault="00702582" w:rsidP="0070258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507" o:spid="_x0000_s1354" type="#_x0000_t202" style="position:absolute;left:24974;top:3143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I+bsYA&#10;AADcAAAADwAAAGRycy9kb3ducmV2LnhtbESPQWvCQBSE7wX/w/IK3uqmglVSVwmBUJH2oPXi7Zl9&#10;JqHZtzG7TaK/3i0IPQ4z8w2zXA+mFh21rrKs4HUSgSDOra64UHD4zl4WIJxH1lhbJgVXcrBejZ6W&#10;GGvb8466vS9EgLCLUUHpfRNL6fKSDLqJbYiDd7atQR9kW0jdYh/gppbTKHqTBisOCyU2lJaU/+x/&#10;jYJtmn3h7jQ1i1udfnyek+ZyOM6UGj8PyTsIT4P/Dz/aG61gFs3h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fI+bsYAAADcAAAADwAAAAAAAAAAAAAAAACYAgAAZHJz&#10;L2Rvd25yZXYueG1sUEsFBgAAAAAEAAQA9QAAAIsDAAAAAA==&#10;" filled="f" stroked="f" strokeweight=".5pt">
                  <v:textbox>
                    <w:txbxContent>
                      <w:p w:rsidR="00702582" w:rsidRPr="005B06E7" w:rsidRDefault="00702582" w:rsidP="0070258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508" o:spid="_x0000_s1355" type="#_x0000_t202" style="position:absolute;left:-550;top:48;width:3730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2qHMQA&#10;AADcAAAADwAAAGRycy9kb3ducmV2LnhtbERPu2rDMBTdC/kHcQPdGjmGlOBGDsFgUko7OPGS7da6&#10;fhDryrHU2O3XV0Oh4+G8d/vZ9OJOo+ssK1ivIhDEldUdNwrKc/60BeE8ssbeMin4Jgf7dPGww0Tb&#10;iQu6n3wjQgi7BBW03g+JlK5qyaBb2YE4cLUdDfoAx0bqEacQbnoZR9GzNNhxaGhxoKyl6nr6Mgre&#10;svwDi8/YbH/67PheH4Zbedko9bicDy8gPM3+X/znftUKNlFYG86EI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tqhzEAAAA3AAAAA8AAAAAAAAAAAAAAAAAmAIAAGRycy9k&#10;b3ducmV2LnhtbFBLBQYAAAAABAAEAPUAAACJAwAAAAA=&#10;" filled="f" stroked="f" strokeweight=".5pt">
                  <v:textbox>
                    <w:txbxContent>
                      <w:p w:rsidR="00702582" w:rsidRPr="005B06E7" w:rsidRDefault="00702582" w:rsidP="0070258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’</w:t>
                        </w:r>
                      </w:p>
                    </w:txbxContent>
                  </v:textbox>
                </v:shape>
                <v:shape id="Text Box 509" o:spid="_x0000_s1356" type="#_x0000_t202" style="position:absolute;left:9504;top:-29;width:3731;height:2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EPh8YA&#10;AADcAAAADwAAAGRycy9kb3ducmV2LnhtbESPQWvCQBSE74X+h+UVvNVNBUtMXUUCokh7iM3F22v2&#10;mQ3Nvo3ZVdP++q4g9DjMzDfMfDnYVlyo941jBS/jBARx5XTDtYLyc/2cgvABWWPrmBT8kIfl4vFh&#10;jpl2Vy7osg+1iBD2GSowIXSZlL4yZNGPXUccvaPrLYYo+1rqHq8Rbls5SZJXabHhuGCwo9xQ9b0/&#10;WwW7fP2BxdfEpr9tvnk/rrpTeZgqNXoaVm8gAg3hP3xvb7WCaTKD25l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yEPh8YAAADcAAAADwAAAAAAAAAAAAAAAACYAgAAZHJz&#10;L2Rvd25yZXYueG1sUEsFBgAAAAAEAAQA9QAAAIsDAAAAAA==&#10;" filled="f" stroked="f" strokeweight=".5pt">
                  <v:textbox>
                    <w:txbxContent>
                      <w:p w:rsidR="00702582" w:rsidRPr="005B06E7" w:rsidRDefault="00702582" w:rsidP="0070258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’</w:t>
                        </w:r>
                      </w:p>
                    </w:txbxContent>
                  </v:textbox>
                </v:shape>
                <v:shape id="Text Box 510" o:spid="_x0000_s1357" type="#_x0000_t202" style="position:absolute;left:18093;top:9811;width:373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Iwx8MA&#10;AADcAAAADwAAAGRycy9kb3ducmV2LnhtbERPTWvCQBC9F/oflil4azYKFolZRQJSET2ouXibZsck&#10;NDubZtck+uu7h0KPj/edrkfTiJ46V1tWMI1iEMSF1TWXCvLL9n0BwnlkjY1lUvAgB+vV60uKibYD&#10;n6g/+1KEEHYJKqi8bxMpXVGRQRfZljhwN9sZ9AF2pdQdDiHcNHIWxx/SYM2hocKWsoqK7/PdKNhn&#10;2yOevmZm8Wyyz8Nt0/7k17lSk7dxswThafT/4j/3TiuYT8P8cCYc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Iwx8MAAADcAAAADwAAAAAAAAAAAAAAAACYAgAAZHJzL2Rv&#10;d25yZXYueG1sUEsFBgAAAAAEAAQA9QAAAIgDAAAAAA==&#10;" filled="f" stroked="f" strokeweight=".5pt">
                  <v:textbox>
                    <w:txbxContent>
                      <w:p w:rsidR="00702582" w:rsidRPr="005B06E7" w:rsidRDefault="00702582" w:rsidP="0070258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6. </w:t>
      </w:r>
    </w:p>
    <w:p w:rsidR="00BE487A" w:rsidRPr="00BE487A" w:rsidRDefault="00BE487A" w:rsidP="00BE487A">
      <w:pPr>
        <w:rPr>
          <w:rFonts w:ascii="Times New Roman" w:hAnsi="Times New Roman" w:cs="Times New Roman"/>
        </w:rPr>
      </w:pPr>
    </w:p>
    <w:p w:rsidR="00B40CFA" w:rsidRDefault="00B40CFA" w:rsidP="00B40CFA">
      <w:pPr>
        <w:rPr>
          <w:rFonts w:ascii="Times New Roman" w:hAnsi="Times New Roman" w:cs="Times New Roman"/>
        </w:rPr>
      </w:pPr>
    </w:p>
    <w:p w:rsidR="00BE487A" w:rsidRDefault="00BE487A" w:rsidP="00B40CFA">
      <w:pPr>
        <w:rPr>
          <w:rFonts w:ascii="Times New Roman" w:hAnsi="Times New Roman" w:cs="Times New Roman"/>
        </w:rPr>
      </w:pPr>
    </w:p>
    <w:p w:rsidR="00B40CFA" w:rsidRDefault="00B40CFA" w:rsidP="00B40CFA">
      <w:pPr>
        <w:rPr>
          <w:rFonts w:ascii="Times New Roman" w:hAnsi="Times New Roman" w:cs="Times New Roman"/>
        </w:rPr>
      </w:pPr>
    </w:p>
    <w:p w:rsidR="00B40CFA" w:rsidRDefault="00B40CFA" w:rsidP="00B40CFA">
      <w:pPr>
        <w:rPr>
          <w:rFonts w:ascii="Times New Roman" w:hAnsi="Times New Roman" w:cs="Times New Roman"/>
        </w:rPr>
      </w:pPr>
    </w:p>
    <w:p w:rsidR="00B40CFA" w:rsidRDefault="00B40CFA" w:rsidP="00B40CFA">
      <w:pPr>
        <w:rPr>
          <w:rFonts w:ascii="Times New Roman" w:hAnsi="Times New Roman" w:cs="Times New Roman"/>
        </w:rPr>
      </w:pPr>
    </w:p>
    <w:p w:rsidR="00B40CFA" w:rsidRDefault="00B40CFA" w:rsidP="00B40CFA">
      <w:pPr>
        <w:rPr>
          <w:rFonts w:ascii="Times New Roman" w:hAnsi="Times New Roman" w:cs="Times New Roman"/>
        </w:rPr>
      </w:pPr>
    </w:p>
    <w:p w:rsidR="00B40CFA" w:rsidRPr="00053842" w:rsidRDefault="00053842" w:rsidP="007B0780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rite a rule about the scale factor of a dilation</w:t>
      </w:r>
      <w:r w:rsidR="003444EA">
        <w:rPr>
          <w:rFonts w:ascii="Times New Roman" w:hAnsi="Times New Roman" w:cs="Times New Roman"/>
        </w:rPr>
        <w:t xml:space="preserve"> that tells you whether the image</w:t>
      </w:r>
      <w:r>
        <w:rPr>
          <w:rFonts w:ascii="Times New Roman" w:hAnsi="Times New Roman" w:cs="Times New Roman"/>
        </w:rPr>
        <w:t xml:space="preserve"> will be lar</w:t>
      </w:r>
      <w:r w:rsidR="003444EA">
        <w:rPr>
          <w:rFonts w:ascii="Times New Roman" w:hAnsi="Times New Roman" w:cs="Times New Roman"/>
        </w:rPr>
        <w:t>ger or smaller than the preimage</w:t>
      </w:r>
      <w:r>
        <w:rPr>
          <w:rFonts w:ascii="Times New Roman" w:hAnsi="Times New Roman" w:cs="Times New Roman"/>
        </w:rPr>
        <w:t>.</w:t>
      </w:r>
    </w:p>
    <w:p w:rsidR="00B40CFA" w:rsidRDefault="00B40CFA" w:rsidP="00B40CFA">
      <w:pPr>
        <w:rPr>
          <w:rFonts w:ascii="Times New Roman" w:hAnsi="Times New Roman" w:cs="Times New Roman"/>
        </w:rPr>
      </w:pPr>
    </w:p>
    <w:p w:rsidR="00B40CFA" w:rsidRPr="00B40CFA" w:rsidRDefault="00B40CFA" w:rsidP="00B40CFA">
      <w:pPr>
        <w:rPr>
          <w:rFonts w:ascii="Times New Roman" w:hAnsi="Times New Roman" w:cs="Times New Roman"/>
        </w:rPr>
      </w:pPr>
    </w:p>
    <w:p w:rsidR="00B40CFA" w:rsidRDefault="00117FB6" w:rsidP="007B0780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noProof/>
        </w:rPr>
      </w:pPr>
      <w:r w:rsidRPr="00117FB6">
        <w:rPr>
          <w:rFonts w:ascii="Times New Roman" w:hAnsi="Times New Roman" w:cs="Times New Roman"/>
        </w:rPr>
        <w:t xml:space="preserve">Given segment </w:t>
      </w:r>
      <w:r w:rsidRPr="00117FB6">
        <w:rPr>
          <w:rFonts w:ascii="Times New Roman" w:hAnsi="Times New Roman" w:cs="Times New Roman"/>
          <w:i/>
        </w:rPr>
        <w:t>UV</w:t>
      </w:r>
      <w:r w:rsidRPr="00117FB6">
        <w:rPr>
          <w:rFonts w:ascii="Times New Roman" w:hAnsi="Times New Roman" w:cs="Times New Roman"/>
        </w:rPr>
        <w:t xml:space="preserve"> with </w:t>
      </w:r>
      <w:r w:rsidRPr="00117FB6">
        <w:rPr>
          <w:rFonts w:ascii="Times New Roman" w:hAnsi="Times New Roman" w:cs="Times New Roman"/>
          <w:i/>
        </w:rPr>
        <w:t>U</w:t>
      </w:r>
      <w:r w:rsidR="003442C7">
        <w:rPr>
          <w:rFonts w:ascii="Times New Roman" w:hAnsi="Times New Roman" w:cs="Times New Roman"/>
        </w:rPr>
        <w:t xml:space="preserve"> at (10</w:t>
      </w:r>
      <w:r w:rsidRPr="00117FB6">
        <w:rPr>
          <w:rFonts w:ascii="Times New Roman" w:hAnsi="Times New Roman" w:cs="Times New Roman"/>
        </w:rPr>
        <w:t xml:space="preserve">, </w:t>
      </w:r>
      <w:r w:rsidR="003442C7" w:rsidRPr="00117FB6">
        <w:rPr>
          <w:rFonts w:ascii="Times New Roman" w:hAnsi="Times New Roman" w:cs="Times New Roman"/>
        </w:rPr>
        <w:t>–</w:t>
      </w:r>
      <w:r w:rsidR="003442C7">
        <w:rPr>
          <w:rFonts w:ascii="Times New Roman" w:hAnsi="Times New Roman" w:cs="Times New Roman"/>
        </w:rPr>
        <w:t>16</w:t>
      </w:r>
      <w:r w:rsidRPr="00117FB6">
        <w:rPr>
          <w:rFonts w:ascii="Times New Roman" w:hAnsi="Times New Roman" w:cs="Times New Roman"/>
        </w:rPr>
        <w:t xml:space="preserve">) and </w:t>
      </w:r>
      <w:r w:rsidRPr="00117FB6">
        <w:rPr>
          <w:rFonts w:ascii="Times New Roman" w:hAnsi="Times New Roman" w:cs="Times New Roman"/>
          <w:i/>
        </w:rPr>
        <w:t>V</w:t>
      </w:r>
      <w:r w:rsidRPr="00117FB6">
        <w:rPr>
          <w:rFonts w:ascii="Times New Roman" w:hAnsi="Times New Roman" w:cs="Times New Roman"/>
        </w:rPr>
        <w:t xml:space="preserve"> at (–</w:t>
      </w:r>
      <w:r w:rsidR="003442C7">
        <w:rPr>
          <w:rFonts w:ascii="Times New Roman" w:hAnsi="Times New Roman" w:cs="Times New Roman"/>
        </w:rPr>
        <w:t>4, 8</w:t>
      </w:r>
      <w:r w:rsidRPr="00117FB6">
        <w:rPr>
          <w:rFonts w:ascii="Times New Roman" w:hAnsi="Times New Roman" w:cs="Times New Roman"/>
        </w:rPr>
        <w:t>),</w:t>
      </w:r>
      <w:r w:rsidRPr="00117FB6">
        <w:rPr>
          <w:rFonts w:ascii="Times New Roman" w:hAnsi="Times New Roman" w:cs="Times New Roman"/>
          <w:noProof/>
        </w:rPr>
        <w:t xml:space="preserve"> </w:t>
      </w:r>
      <w:r w:rsidRPr="00117FB6">
        <w:rPr>
          <w:rFonts w:ascii="Times New Roman" w:hAnsi="Times New Roman" w:cs="Times New Roman"/>
          <w:noProof/>
        </w:rPr>
        <w:t xml:space="preserve">Find the coordinates of </w:t>
      </w:r>
      <w:r w:rsidRPr="00E34128">
        <w:rPr>
          <w:rFonts w:ascii="Times New Roman" w:hAnsi="Times New Roman" w:cs="Times New Roman"/>
          <w:i/>
          <w:noProof/>
        </w:rPr>
        <w:t>U’</w:t>
      </w:r>
      <w:r w:rsidRPr="00117FB6">
        <w:rPr>
          <w:rFonts w:ascii="Times New Roman" w:hAnsi="Times New Roman" w:cs="Times New Roman"/>
          <w:noProof/>
        </w:rPr>
        <w:t xml:space="preserve"> and </w:t>
      </w:r>
      <w:r w:rsidRPr="00E34128">
        <w:rPr>
          <w:rFonts w:ascii="Times New Roman" w:hAnsi="Times New Roman" w:cs="Times New Roman"/>
          <w:i/>
          <w:noProof/>
        </w:rPr>
        <w:t>V</w:t>
      </w:r>
      <w:r w:rsidRPr="00E34128">
        <w:rPr>
          <w:rFonts w:ascii="Times New Roman" w:hAnsi="Times New Roman" w:cs="Times New Roman"/>
          <w:i/>
          <w:noProof/>
        </w:rPr>
        <w:t>’</w:t>
      </w:r>
      <w:r w:rsidRPr="00117FB6">
        <w:rPr>
          <w:rFonts w:ascii="Times New Roman" w:hAnsi="Times New Roman" w:cs="Times New Roman"/>
          <w:noProof/>
        </w:rPr>
        <w:t xml:space="preserve"> dilated by a scale </w:t>
      </w:r>
      <w:r w:rsidR="003442C7">
        <w:rPr>
          <w:rFonts w:ascii="Times New Roman" w:hAnsi="Times New Roman" w:cs="Times New Roman"/>
          <w:noProof/>
        </w:rPr>
        <w:t>factor of 3.5</w:t>
      </w:r>
      <w:r w:rsidRPr="00117FB6">
        <w:rPr>
          <w:rFonts w:ascii="Times New Roman" w:hAnsi="Times New Roman" w:cs="Times New Roman"/>
          <w:noProof/>
        </w:rPr>
        <w:t>, centered at the origin.</w:t>
      </w:r>
    </w:p>
    <w:p w:rsidR="003442C7" w:rsidRPr="003442C7" w:rsidRDefault="003442C7" w:rsidP="003442C7">
      <w:pPr>
        <w:rPr>
          <w:rFonts w:ascii="Times New Roman" w:hAnsi="Times New Roman" w:cs="Times New Roman"/>
          <w:noProof/>
        </w:rPr>
      </w:pPr>
    </w:p>
    <w:p w:rsidR="003442C7" w:rsidRDefault="003442C7" w:rsidP="007B0780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noProof/>
        </w:rPr>
      </w:pPr>
      <w:r w:rsidRPr="00117FB6">
        <w:rPr>
          <w:rFonts w:ascii="Times New Roman" w:hAnsi="Times New Roman" w:cs="Times New Roman"/>
        </w:rPr>
        <w:t xml:space="preserve">Given segment </w:t>
      </w:r>
      <w:r w:rsidRPr="00117FB6">
        <w:rPr>
          <w:rFonts w:ascii="Times New Roman" w:hAnsi="Times New Roman" w:cs="Times New Roman"/>
          <w:i/>
        </w:rPr>
        <w:t>UV</w:t>
      </w:r>
      <w:r w:rsidRPr="00117FB6">
        <w:rPr>
          <w:rFonts w:ascii="Times New Roman" w:hAnsi="Times New Roman" w:cs="Times New Roman"/>
        </w:rPr>
        <w:t xml:space="preserve"> with </w:t>
      </w:r>
      <w:r w:rsidRPr="00117FB6"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</w:rPr>
        <w:t xml:space="preserve"> at (</w:t>
      </w:r>
      <w:r w:rsidRPr="00117FB6"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>8</w:t>
      </w:r>
      <w:r w:rsidRPr="00117FB6">
        <w:rPr>
          <w:rFonts w:ascii="Times New Roman" w:hAnsi="Times New Roman" w:cs="Times New Roman"/>
        </w:rPr>
        <w:t>, –</w:t>
      </w:r>
      <w:r>
        <w:rPr>
          <w:rFonts w:ascii="Times New Roman" w:hAnsi="Times New Roman" w:cs="Times New Roman"/>
        </w:rPr>
        <w:t>2</w:t>
      </w:r>
      <w:r w:rsidRPr="00117FB6">
        <w:rPr>
          <w:rFonts w:ascii="Times New Roman" w:hAnsi="Times New Roman" w:cs="Times New Roman"/>
        </w:rPr>
        <w:t xml:space="preserve">) and </w:t>
      </w:r>
      <w:r w:rsidRPr="00117FB6">
        <w:rPr>
          <w:rFonts w:ascii="Times New Roman" w:hAnsi="Times New Roman" w:cs="Times New Roman"/>
          <w:i/>
        </w:rPr>
        <w:t>V</w:t>
      </w:r>
      <w:r w:rsidRPr="00117FB6">
        <w:rPr>
          <w:rFonts w:ascii="Times New Roman" w:hAnsi="Times New Roman" w:cs="Times New Roman"/>
        </w:rPr>
        <w:t xml:space="preserve"> at (</w:t>
      </w:r>
      <w:r>
        <w:rPr>
          <w:rFonts w:ascii="Times New Roman" w:hAnsi="Times New Roman" w:cs="Times New Roman"/>
        </w:rPr>
        <w:t>5, 20</w:t>
      </w:r>
      <w:r w:rsidRPr="00117FB6">
        <w:rPr>
          <w:rFonts w:ascii="Times New Roman" w:hAnsi="Times New Roman" w:cs="Times New Roman"/>
        </w:rPr>
        <w:t>),</w:t>
      </w:r>
      <w:r w:rsidRPr="00117FB6">
        <w:rPr>
          <w:rFonts w:ascii="Times New Roman" w:hAnsi="Times New Roman" w:cs="Times New Roman"/>
          <w:noProof/>
        </w:rPr>
        <w:t xml:space="preserve"> Find the coordinates of </w:t>
      </w:r>
      <w:r w:rsidRPr="00E34128">
        <w:rPr>
          <w:rFonts w:ascii="Times New Roman" w:hAnsi="Times New Roman" w:cs="Times New Roman"/>
          <w:i/>
          <w:noProof/>
        </w:rPr>
        <w:t>U’</w:t>
      </w:r>
      <w:r w:rsidRPr="00117FB6">
        <w:rPr>
          <w:rFonts w:ascii="Times New Roman" w:hAnsi="Times New Roman" w:cs="Times New Roman"/>
          <w:noProof/>
        </w:rPr>
        <w:t xml:space="preserve"> and </w:t>
      </w:r>
      <w:r w:rsidRPr="00E34128">
        <w:rPr>
          <w:rFonts w:ascii="Times New Roman" w:hAnsi="Times New Roman" w:cs="Times New Roman"/>
          <w:i/>
          <w:noProof/>
        </w:rPr>
        <w:t>V’</w:t>
      </w:r>
      <w:r w:rsidRPr="00117FB6">
        <w:rPr>
          <w:rFonts w:ascii="Times New Roman" w:hAnsi="Times New Roman" w:cs="Times New Roman"/>
          <w:noProof/>
        </w:rPr>
        <w:t xml:space="preserve"> dilated by a scale </w:t>
      </w:r>
      <w:r>
        <w:rPr>
          <w:rFonts w:ascii="Times New Roman" w:hAnsi="Times New Roman" w:cs="Times New Roman"/>
          <w:noProof/>
        </w:rPr>
        <w:t>factor of 0.2</w:t>
      </w:r>
      <w:r w:rsidRPr="00117FB6">
        <w:rPr>
          <w:rFonts w:ascii="Times New Roman" w:hAnsi="Times New Roman" w:cs="Times New Roman"/>
          <w:noProof/>
        </w:rPr>
        <w:t>, centered at the origin.</w:t>
      </w:r>
    </w:p>
    <w:p w:rsidR="003442C7" w:rsidRPr="003442C7" w:rsidRDefault="003442C7" w:rsidP="003442C7">
      <w:pPr>
        <w:rPr>
          <w:rFonts w:ascii="Times New Roman" w:hAnsi="Times New Roman" w:cs="Times New Roman"/>
          <w:noProof/>
        </w:rPr>
      </w:pPr>
    </w:p>
    <w:p w:rsidR="003442C7" w:rsidRDefault="007E29E2" w:rsidP="007B0780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2006400" behindDoc="1" locked="0" layoutInCell="1" allowOverlap="1">
                <wp:simplePos x="0" y="0"/>
                <wp:positionH relativeFrom="column">
                  <wp:posOffset>4892040</wp:posOffset>
                </wp:positionH>
                <wp:positionV relativeFrom="paragraph">
                  <wp:posOffset>114935</wp:posOffset>
                </wp:positionV>
                <wp:extent cx="1914736" cy="1908604"/>
                <wp:effectExtent l="38100" t="38100" r="66675" b="73025"/>
                <wp:wrapTight wrapText="bothSides">
                  <wp:wrapPolygon edited="0">
                    <wp:start x="-430" y="-431"/>
                    <wp:lineTo x="-430" y="22211"/>
                    <wp:lineTo x="22137" y="22211"/>
                    <wp:lineTo x="22137" y="-431"/>
                    <wp:lineTo x="-430" y="-431"/>
                  </wp:wrapPolygon>
                </wp:wrapTight>
                <wp:docPr id="583" name="Group 5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4736" cy="1908604"/>
                          <a:chOff x="0" y="0"/>
                          <a:chExt cx="1914736" cy="1908604"/>
                        </a:xfrm>
                      </wpg:grpSpPr>
                      <wpg:grpSp>
                        <wpg:cNvPr id="549" name="Group 549"/>
                        <wpg:cNvGrpSpPr/>
                        <wpg:grpSpPr>
                          <a:xfrm>
                            <a:off x="0" y="0"/>
                            <a:ext cx="1914736" cy="1908604"/>
                            <a:chOff x="0" y="0"/>
                            <a:chExt cx="2302329" cy="2294890"/>
                          </a:xfrm>
                        </wpg:grpSpPr>
                        <wpg:grpSp>
                          <wpg:cNvPr id="550" name="Group 550"/>
                          <wpg:cNvGrpSpPr/>
                          <wpg:grpSpPr>
                            <a:xfrm>
                              <a:off x="0" y="0"/>
                              <a:ext cx="2298700" cy="2294164"/>
                              <a:chOff x="0" y="0"/>
                              <a:chExt cx="2298700" cy="2294164"/>
                            </a:xfrm>
                          </wpg:grpSpPr>
                          <wps:wsp>
                            <wps:cNvPr id="551" name="Straight Connector 551"/>
                            <wps:cNvCnPr/>
                            <wps:spPr>
                              <a:xfrm>
                                <a:off x="0" y="0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2" name="Straight Connector 552"/>
                            <wps:cNvCnPr/>
                            <wps:spPr>
                              <a:xfrm>
                                <a:off x="0" y="187778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3" name="Straight Connector 553"/>
                            <wps:cNvCnPr/>
                            <wps:spPr>
                              <a:xfrm>
                                <a:off x="0" y="383721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4" name="Straight Connector 554"/>
                            <wps:cNvCnPr/>
                            <wps:spPr>
                              <a:xfrm>
                                <a:off x="0" y="571500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5" name="Straight Connector 555"/>
                            <wps:cNvCnPr/>
                            <wps:spPr>
                              <a:xfrm>
                                <a:off x="0" y="767442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6" name="Straight Connector 556"/>
                            <wps:cNvCnPr/>
                            <wps:spPr>
                              <a:xfrm>
                                <a:off x="0" y="955221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7" name="Straight Connector 557"/>
                            <wps:cNvCnPr/>
                            <wps:spPr>
                              <a:xfrm>
                                <a:off x="0" y="1143000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19050">
                                <a:headEnd type="triangl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8" name="Straight Connector 558"/>
                            <wps:cNvCnPr/>
                            <wps:spPr>
                              <a:xfrm>
                                <a:off x="0" y="1338942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9" name="Straight Connector 559"/>
                            <wps:cNvCnPr/>
                            <wps:spPr>
                              <a:xfrm>
                                <a:off x="0" y="1526721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0" name="Straight Connector 560"/>
                            <wps:cNvCnPr/>
                            <wps:spPr>
                              <a:xfrm>
                                <a:off x="0" y="1722664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1" name="Straight Connector 561"/>
                            <wps:cNvCnPr/>
                            <wps:spPr>
                              <a:xfrm>
                                <a:off x="0" y="1910442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2" name="Straight Connector 562"/>
                            <wps:cNvCnPr/>
                            <wps:spPr>
                              <a:xfrm>
                                <a:off x="0" y="2106385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3" name="Straight Connector 563"/>
                            <wps:cNvCnPr/>
                            <wps:spPr>
                              <a:xfrm>
                                <a:off x="0" y="2294164"/>
                                <a:ext cx="2298700" cy="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64" name="Group 564"/>
                          <wpg:cNvGrpSpPr/>
                          <wpg:grpSpPr>
                            <a:xfrm>
                              <a:off x="0" y="0"/>
                              <a:ext cx="2302329" cy="2294890"/>
                              <a:chOff x="0" y="0"/>
                              <a:chExt cx="2302329" cy="2294890"/>
                            </a:xfrm>
                          </wpg:grpSpPr>
                          <wps:wsp>
                            <wps:cNvPr id="565" name="Straight Connector 565"/>
                            <wps:cNvCnPr/>
                            <wps:spPr>
                              <a:xfrm flipV="1">
                                <a:off x="0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6" name="Straight Connector 566"/>
                            <wps:cNvCnPr/>
                            <wps:spPr>
                              <a:xfrm flipV="1">
                                <a:off x="187779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7" name="Straight Connector 567"/>
                            <wps:cNvCnPr/>
                            <wps:spPr>
                              <a:xfrm flipV="1">
                                <a:off x="383722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8" name="Straight Connector 568"/>
                            <wps:cNvCnPr/>
                            <wps:spPr>
                              <a:xfrm flipV="1">
                                <a:off x="571500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9" name="Straight Connector 569"/>
                            <wps:cNvCnPr/>
                            <wps:spPr>
                              <a:xfrm flipV="1">
                                <a:off x="767443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0" name="Straight Connector 570"/>
                            <wps:cNvCnPr/>
                            <wps:spPr>
                              <a:xfrm flipV="1">
                                <a:off x="955222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1" name="Straight Connector 571"/>
                            <wps:cNvCnPr/>
                            <wps:spPr>
                              <a:xfrm flipV="1">
                                <a:off x="1151164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19050">
                                <a:headEnd type="triangl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2" name="Straight Connector 572"/>
                            <wps:cNvCnPr/>
                            <wps:spPr>
                              <a:xfrm flipV="1">
                                <a:off x="1338943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3" name="Straight Connector 573"/>
                            <wps:cNvCnPr/>
                            <wps:spPr>
                              <a:xfrm flipV="1">
                                <a:off x="1534886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4" name="Straight Connector 574"/>
                            <wps:cNvCnPr/>
                            <wps:spPr>
                              <a:xfrm flipV="1">
                                <a:off x="1722664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5" name="Straight Connector 575"/>
                            <wps:cNvCnPr/>
                            <wps:spPr>
                              <a:xfrm flipV="1">
                                <a:off x="1918607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6" name="Straight Connector 576"/>
                            <wps:cNvCnPr/>
                            <wps:spPr>
                              <a:xfrm flipV="1">
                                <a:off x="2106386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7" name="Straight Connector 577"/>
                            <wps:cNvCnPr/>
                            <wps:spPr>
                              <a:xfrm flipV="1">
                                <a:off x="2302329" y="0"/>
                                <a:ext cx="0" cy="2294890"/>
                              </a:xfrm>
                              <a:prstGeom prst="line">
                                <a:avLst/>
                              </a:prstGeom>
                              <a:ln w="31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578" name="Freeform 578"/>
                        <wps:cNvSpPr/>
                        <wps:spPr>
                          <a:xfrm>
                            <a:off x="794385" y="474345"/>
                            <a:ext cx="640080" cy="476458"/>
                          </a:xfrm>
                          <a:custGeom>
                            <a:avLst/>
                            <a:gdLst>
                              <a:gd name="connsiteX0" fmla="*/ 0 w 636373"/>
                              <a:gd name="connsiteY0" fmla="*/ 321276 h 475735"/>
                              <a:gd name="connsiteX1" fmla="*/ 481914 w 636373"/>
                              <a:gd name="connsiteY1" fmla="*/ 0 h 475735"/>
                              <a:gd name="connsiteX2" fmla="*/ 636373 w 636373"/>
                              <a:gd name="connsiteY2" fmla="*/ 475735 h 475735"/>
                              <a:gd name="connsiteX3" fmla="*/ 0 w 636373"/>
                              <a:gd name="connsiteY3" fmla="*/ 321276 h 475735"/>
                              <a:gd name="connsiteX0" fmla="*/ 0 w 640245"/>
                              <a:gd name="connsiteY0" fmla="*/ 310463 h 475735"/>
                              <a:gd name="connsiteX1" fmla="*/ 485786 w 640245"/>
                              <a:gd name="connsiteY1" fmla="*/ 0 h 475735"/>
                              <a:gd name="connsiteX2" fmla="*/ 640245 w 640245"/>
                              <a:gd name="connsiteY2" fmla="*/ 475735 h 475735"/>
                              <a:gd name="connsiteX3" fmla="*/ 0 w 640245"/>
                              <a:gd name="connsiteY3" fmla="*/ 310463 h 475735"/>
                              <a:gd name="connsiteX0" fmla="*/ 0 w 640245"/>
                              <a:gd name="connsiteY0" fmla="*/ 319139 h 484411"/>
                              <a:gd name="connsiteX1" fmla="*/ 482089 w 640245"/>
                              <a:gd name="connsiteY1" fmla="*/ 0 h 484411"/>
                              <a:gd name="connsiteX2" fmla="*/ 640245 w 640245"/>
                              <a:gd name="connsiteY2" fmla="*/ 484411 h 484411"/>
                              <a:gd name="connsiteX3" fmla="*/ 0 w 640245"/>
                              <a:gd name="connsiteY3" fmla="*/ 319139 h 484411"/>
                              <a:gd name="connsiteX0" fmla="*/ 0 w 640245"/>
                              <a:gd name="connsiteY0" fmla="*/ 319139 h 476578"/>
                              <a:gd name="connsiteX1" fmla="*/ 482089 w 640245"/>
                              <a:gd name="connsiteY1" fmla="*/ 0 h 476578"/>
                              <a:gd name="connsiteX2" fmla="*/ 640245 w 640245"/>
                              <a:gd name="connsiteY2" fmla="*/ 476578 h 476578"/>
                              <a:gd name="connsiteX3" fmla="*/ 0 w 640245"/>
                              <a:gd name="connsiteY3" fmla="*/ 319139 h 47657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640245" h="476578">
                                <a:moveTo>
                                  <a:pt x="0" y="319139"/>
                                </a:moveTo>
                                <a:lnTo>
                                  <a:pt x="482089" y="0"/>
                                </a:lnTo>
                                <a:lnTo>
                                  <a:pt x="640245" y="476578"/>
                                </a:lnTo>
                                <a:lnTo>
                                  <a:pt x="0" y="31913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0" name="Text Box 580"/>
                        <wps:cNvSpPr txBox="1"/>
                        <wps:spPr>
                          <a:xfrm>
                            <a:off x="1205865" y="255270"/>
                            <a:ext cx="372745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E29E2" w:rsidRPr="005B06E7" w:rsidRDefault="007E29E2" w:rsidP="007E29E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1" name="Text Box 581"/>
                        <wps:cNvSpPr txBox="1"/>
                        <wps:spPr>
                          <a:xfrm>
                            <a:off x="1369695" y="737235"/>
                            <a:ext cx="372745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E29E2" w:rsidRPr="005B06E7" w:rsidRDefault="007E29E2" w:rsidP="007E29E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2" name="Text Box 582"/>
                        <wps:cNvSpPr txBox="1"/>
                        <wps:spPr>
                          <a:xfrm>
                            <a:off x="584835" y="586740"/>
                            <a:ext cx="372745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E29E2" w:rsidRPr="005B06E7" w:rsidRDefault="007E29E2" w:rsidP="007E29E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83" o:spid="_x0000_s1358" style="position:absolute;left:0;text-align:left;margin-left:385.2pt;margin-top:9.05pt;width:150.75pt;height:150.3pt;z-index:-251310080" coordsize="19147,19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">
                <v:group id="Group 549" o:spid="_x0000_s1359" style="position:absolute;width:19147;height:19086" coordsize="23023,229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smG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i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YYxgAAANwA&#10;AAAPAAAAAAAAAAAAAAAAAKoCAABkcnMvZG93bnJldi54bWxQSwUGAAAAAAQABAD6AAAAnQMAAAAA&#10;">
                  <v:group id="Group 550" o:spid="_x0000_s1360" style="position:absolute;width:22987;height:22941" coordsize="22987,22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+BlYwwAAANwAAAAP&#10;AAAAAAAAAAAAAAAAAKoCAABkcnMvZG93bnJldi54bWxQSwUGAAAAAAQABAD6AAAAmgMAAAAA&#10;">
                    <v:line id="Straight Connector 551" o:spid="_x0000_s1361" style="position:absolute;visibility:visible;mso-wrap-style:square" from="0,0" to="22987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2e98UAAADcAAAADwAAAGRycy9kb3ducmV2LnhtbESPT2sCMRTE7wW/Q3iCF6nZFWx1axQR&#10;BE9C1VKPr5u3f3DzsiZR12/fFIQeh5n5DTNfdqYRN3K+tqwgHSUgiHOray4VHA+b1ykIH5A1NpZJ&#10;wYM8LBe9lzlm2t75k277UIoIYZ+hgiqENpPS5xUZ9CPbEkevsM5giNKVUju8R7hp5DhJ3qTBmuNC&#10;hS2tK8rP+6tR4GbT4h2L1enrx3xv6ku688frUKlBv1t9gAjUhf/ws73VCiaTFP7Ox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/2e98UAAADcAAAADwAAAAAAAAAA&#10;AAAAAAChAgAAZHJzL2Rvd25yZXYueG1sUEsFBgAAAAAEAAQA+QAAAJMDAAAAAA==&#10;" strokecolor="black [3040]" strokeweight=".25pt"/>
                    <v:line id="Straight Connector 552" o:spid="_x0000_s1362" style="position:absolute;visibility:visible;mso-wrap-style:square" from="0,1877" to="22987,1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8AgMUAAADcAAAADwAAAGRycy9kb3ducmV2LnhtbESPW2sCMRSE34X+h3AKfSmaVfC2NYoU&#10;hD4J6pb6eNycvdDNyTaJuv57IxR8HGbmG2ax6kwjLuR8bVnBcJCAIM6trrlUkB02/RkIH5A1NpZJ&#10;wY08rJYvvQWm2l55R5d9KEWEsE9RQRVCm0rp84oM+oFtiaNXWGcwROlKqR1eI9w0cpQkE2mw5rhQ&#10;YUufFeW/+7NR4OazYorF+vh9Mj+b+m+49dn5Xam31279ASJQF57h//aXVjAej+BxJh4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8AgMUAAADcAAAADwAAAAAAAAAA&#10;AAAAAAChAgAAZHJzL2Rvd25yZXYueG1sUEsFBgAAAAAEAAQA+QAAAJMDAAAAAA==&#10;" strokecolor="black [3040]" strokeweight=".25pt"/>
                    <v:line id="Straight Connector 553" o:spid="_x0000_s1363" style="position:absolute;visibility:visible;mso-wrap-style:square" from="0,3837" to="22987,3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OlG8UAAADcAAAADwAAAGRycy9kb3ducmV2LnhtbESPW2sCMRSE3wX/QziCL1KzKrZ2axQR&#10;BJ8EL6V9PN2cvdDNyZpEXf99UxB8HGbmG2a+bE0truR8ZVnBaJiAIM6srrhQcDpuXmYgfEDWWFsm&#10;BXfysFx0O3NMtb3xnq6HUIgIYZ+igjKEJpXSZyUZ9EPbEEcvt85giNIVUju8Rbip5ThJXqXBiuNC&#10;iQ2tS8p+DxejwL3P8jfMV9+fP+ZrU51HO3+6DJTq99rVB4hAbXiGH+2tVjCdTuD/TDw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OlG8UAAADcAAAADwAAAAAAAAAA&#10;AAAAAAChAgAAZHJzL2Rvd25yZXYueG1sUEsFBgAAAAAEAAQA+QAAAJMDAAAAAA==&#10;" strokecolor="black [3040]" strokeweight=".25pt"/>
                    <v:line id="Straight Connector 554" o:spid="_x0000_s1364" style="position:absolute;visibility:visible;mso-wrap-style:square" from="0,5715" to="22987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o9b8UAAADcAAAADwAAAGRycy9kb3ducmV2LnhtbESPW2sCMRSE3wX/QziCL1KzirZ2axQR&#10;BJ8EL6V9PN2cvdDNyZpEXf99UxB8HGbmG2a+bE0truR8ZVnBaJiAIM6srrhQcDpuXmYgfEDWWFsm&#10;BXfysFx0O3NMtb3xnq6HUIgIYZ+igjKEJpXSZyUZ9EPbEEcvt85giNIVUju8Rbip5ThJXqXBiuNC&#10;iQ2tS8p+DxejwL3P8jfMV9+fP+ZrU51HO3+6DJTq99rVB4hAbXiGH+2tVjCdTuD/TDw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4o9b8UAAADcAAAADwAAAAAAAAAA&#10;AAAAAAChAgAAZHJzL2Rvd25yZXYueG1sUEsFBgAAAAAEAAQA+QAAAJMDAAAAAA==&#10;" strokecolor="black [3040]" strokeweight=".25pt"/>
                    <v:line id="Straight Connector 555" o:spid="_x0000_s1365" style="position:absolute;visibility:visible;mso-wrap-style:square" from="0,7674" to="22987,7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aY9MUAAADcAAAADwAAAGRycy9kb3ducmV2LnhtbESPW2sCMRSE3wv9D+EIvkjNKmyrW6OI&#10;IPgkeCn18XRz9oKbk20Sdf33piD0cZiZb5jZojONuJLztWUFo2ECgji3uuZSwfGwfpuA8AFZY2OZ&#10;FNzJw2L++jLDTNsb7+i6D6WIEPYZKqhCaDMpfV6RQT+0LXH0CusMhihdKbXDW4SbRo6T5F0arDku&#10;VNjSqqL8vL8YBW46KT6wWJ6+fsz3uv4dbf3xMlCq3+uWnyACdeE//GxvtII0TeHvTDwC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MaY9MUAAADcAAAADwAAAAAAAAAA&#10;AAAAAAChAgAAZHJzL2Rvd25yZXYueG1sUEsFBgAAAAAEAAQA+QAAAJMDAAAAAA==&#10;" strokecolor="black [3040]" strokeweight=".25pt"/>
                    <v:line id="Straight Connector 556" o:spid="_x0000_s1366" style="position:absolute;visibility:visible;mso-wrap-style:square" from="0,9552" to="22987,9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QGg8YAAADcAAAADwAAAGRycy9kb3ducmV2LnhtbESPT2sCMRTE70K/Q3gFL0WzClrdml2k&#10;IPRUqN1Sj8/N2z9087JNoq7f3hQKHoeZ+Q2zyQfTiTM531pWMJsmIIhLq1uuFRSfu8kKhA/IGjvL&#10;pOBKHvLsYbTBVNsLf9B5H2oRIexTVNCE0KdS+rIhg35qe+LoVdYZDFG6WmqHlwg3nZwnyVIabDku&#10;NNjTa0Plz/5kFLj1qnrGanv4OprvXfs7e/fF6Ump8eOwfQERaAj38H/7TStYLJbwdyYeAZn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UBoPGAAAA3AAAAA8AAAAAAAAA&#10;AAAAAAAAoQIAAGRycy9kb3ducmV2LnhtbFBLBQYAAAAABAAEAPkAAACUAwAAAAA=&#10;" strokecolor="black [3040]" strokeweight=".25pt"/>
                    <v:line id="Straight Connector 557" o:spid="_x0000_s1367" style="position:absolute;visibility:visible;mso-wrap-style:square" from="0,11430" to="22987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8PpMMAAADcAAAADwAAAGRycy9kb3ducmV2LnhtbESP3YrCMBSE74V9h3CEvRFN7aor1Sji&#10;InjrzwMcmrNtsTkpSdbWPv1GELwcZuYbZr3tTC3u5HxlWcF0koAgzq2uuFBwvRzGSxA+IGusLZOC&#10;B3nYbj4Ga8y0bflE93MoRISwz1BBGUKTSenzkgz6iW2Io/drncEQpSukdthGuKllmiQLabDiuFBi&#10;Q/uS8tv5zygIru1HerroD5e+f7SptV8/6Uypz2G3W4EI1IV3+NU+agXz+Tc8z8QjID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/D6TDAAAA3AAAAA8AAAAAAAAAAAAA&#10;AAAAoQIAAGRycy9kb3ducmV2LnhtbFBLBQYAAAAABAAEAPkAAACRAwAAAAA=&#10;" strokecolor="black [3040]" strokeweight="1.5pt">
                      <v:stroke startarrow="block" endarrow="block"/>
                    </v:line>
                    <v:line id="Straight Connector 558" o:spid="_x0000_s1368" style="position:absolute;visibility:visible;mso-wrap-style:square" from="0,13389" to="22987,13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c3asEAAADcAAAADwAAAGRycy9kb3ducmV2LnhtbERPyYoCMRC9C/5DKGEuomkH3HqMIoIw&#10;p4FxQY9lp3phOpU2idr+vTkMeHy8fbFqTS3u5HxlWcFomIAgzqyuuFBw2G8HMxA+IGusLZOCJ3lY&#10;LbudBabaPviX7rtQiBjCPkUFZQhNKqXPSjLoh7YhjlxuncEQoSukdviI4aaWn0kykQYrjg0lNrQp&#10;Kfvb3YwCN5/lU8zX5+PFnLbVdfTjD7e+Uh+9dv0FIlAb3uJ/97dWMB7HtfFMPAJ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xzdqwQAAANwAAAAPAAAAAAAAAAAAAAAA&#10;AKECAABkcnMvZG93bnJldi54bWxQSwUGAAAAAAQABAD5AAAAjwMAAAAA&#10;" strokecolor="black [3040]" strokeweight=".25pt"/>
                    <v:line id="Straight Connector 559" o:spid="_x0000_s1369" style="position:absolute;visibility:visible;mso-wrap-style:square" from="0,15267" to="22987,15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uS8cUAAADcAAAADwAAAGRycy9kb3ducmV2LnhtbESPT2sCMRTE74LfITyhl1KzFmx1u1mR&#10;gtCToFXs8XXz9g9uXtYk6vrtTaHgcZiZ3zDZojetuJDzjWUFk3ECgriwuuFKwe579TID4QOyxtYy&#10;KbiRh0U+HGSYanvlDV22oRIRwj5FBXUIXSqlL2oy6Me2I45eaZ3BEKWrpHZ4jXDTytckeZMGG44L&#10;NXb0WVNx3J6NAjefle9YLn/2v+awak6Ttd+dn5V6GvXLDxCB+vAI/7e/tILpdA5/Z+IRk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YuS8cUAAADcAAAADwAAAAAAAAAA&#10;AAAAAAChAgAAZHJzL2Rvd25yZXYueG1sUEsFBgAAAAAEAAQA+QAAAJMDAAAAAA==&#10;" strokecolor="black [3040]" strokeweight=".25pt"/>
                    <v:line id="Straight Connector 560" o:spid="_x0000_s1370" style="position:absolute;visibility:visible;mso-wrap-style:square" from="0,17226" to="22987,17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3x0cEAAADcAAAADwAAAGRycy9kb3ducmV2LnhtbERPyYoCMRC9C/MPoQa8iKYV3HqMIoIw&#10;p4FxQY9lp3phOpU2idr+/eQgeHy8fbFqTS3u5HxlWcFwkIAgzqyuuFBw2G/7MxA+IGusLZOCJ3lY&#10;LT86C0y1ffAv3XehEDGEfYoKyhCaVEqflWTQD2xDHLncOoMhQldI7fARw00tR0kykQYrjg0lNrQp&#10;Kfvb3YwCN5/lU8zX5+PFnLbVdfjjD7eeUt3Pdv0FIlAb3uKX+1srGE/i/HgmHgG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3fHRwQAAANwAAAAPAAAAAAAAAAAAAAAA&#10;AKECAABkcnMvZG93bnJldi54bWxQSwUGAAAAAAQABAD5AAAAjwMAAAAA&#10;" strokecolor="black [3040]" strokeweight=".25pt"/>
                    <v:line id="Straight Connector 561" o:spid="_x0000_s1371" style="position:absolute;visibility:visible;mso-wrap-style:square" from="0,19104" to="22987,19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FUSsUAAADcAAAADwAAAGRycy9kb3ducmV2LnhtbESPT2sCMRTE74LfITzBS6nZLWh1axQp&#10;CJ6EqqUeXzdv/+DmZU2irt/eFAoeh5n5DTNfdqYRV3K+tqwgHSUgiHOray4VHPbr1ykIH5A1NpZJ&#10;wZ08LBf93hwzbW/8RdddKEWEsM9QQRVCm0np84oM+pFtiaNXWGcwROlKqR3eItw08i1JJtJgzXGh&#10;wpY+K8pPu4tR4GbT4h2L1fH71/ys63O69YfLi1LDQbf6ABGoC8/wf3ujFYwnKfydiUdAL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FUSsUAAADcAAAADwAAAAAAAAAA&#10;AAAAAAChAgAAZHJzL2Rvd25yZXYueG1sUEsFBgAAAAAEAAQA+QAAAJMDAAAAAA==&#10;" strokecolor="black [3040]" strokeweight=".25pt"/>
                    <v:line id="Straight Connector 562" o:spid="_x0000_s1372" style="position:absolute;visibility:visible;mso-wrap-style:square" from="0,21063" to="22987,21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PKPcUAAADcAAAADwAAAGRycy9kb3ducmV2LnhtbESPW2sCMRSE34X+h3AKfRHNKnjbGkUK&#10;Qp+E6pb6eNycvdDNyTaJuv57UxB8HGbmG2a57kwjLuR8bVnBaJiAIM6trrlUkB22gzkIH5A1NpZJ&#10;wY08rFcvvSWm2l75iy77UIoIYZ+igiqENpXS5xUZ9EPbEkevsM5giNKVUju8Rrhp5DhJptJgzXGh&#10;wpY+Ksp/92ejwC3mxQyLzfH7ZH629d9o57NzX6m3127zDiJQF57hR/tTK5hMx/B/Jh4B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UPKPcUAAADcAAAADwAAAAAAAAAA&#10;AAAAAAChAgAAZHJzL2Rvd25yZXYueG1sUEsFBgAAAAAEAAQA+QAAAJMDAAAAAA==&#10;" strokecolor="black [3040]" strokeweight=".25pt"/>
                    <v:line id="Straight Connector 563" o:spid="_x0000_s1373" style="position:absolute;visibility:visible;mso-wrap-style:square" from="0,22941" to="22987,22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9vpsUAAADcAAAADwAAAGRycy9kb3ducmV2LnhtbESPT2sCMRTE74LfITzBi9SsitZujSKC&#10;4EnQWtrj6+btH7p5WZOo67dvCoLHYWZ+wyxWranFlZyvLCsYDRMQxJnVFRcKTh/blzkIH5A11pZJ&#10;wZ08rJbdzgJTbW98oOsxFCJC2KeooAyhSaX0WUkG/dA2xNHLrTMYonSF1A5vEW5qOU6SmTRYcVwo&#10;saFNSdnv8WIUuLd5/or5+vvzx3xtq/No70+XgVL9Xrt+BxGoDc/wo73TCqazCfyfi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9vpsUAAADcAAAADwAAAAAAAAAA&#10;AAAAAAChAgAAZHJzL2Rvd25yZXYueG1sUEsFBgAAAAAEAAQA+QAAAJMDAAAAAA==&#10;" strokecolor="black [3040]" strokeweight=".25pt"/>
                  </v:group>
                  <v:group id="Group 564" o:spid="_x0000_s1374" style="position:absolute;width:23023;height:22948" coordsize="23023,229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q/V5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b57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r9XmxgAAANwA&#10;AAAPAAAAAAAAAAAAAAAAAKoCAABkcnMvZG93bnJldi54bWxQSwUGAAAAAAQABAD6AAAAnQMAAAAA&#10;">
                    <v:line id="Straight Connector 565" o:spid="_x0000_s1375" style="position:absolute;flip:y;visibility:visible;mso-wrap-style:square" from="0,0" to="0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sW5sUAAADcAAAADwAAAGRycy9kb3ducmV2LnhtbESP3WoCMRSE7wu+QziCdzVrqyKrURaL&#10;ItIL/x7gsDluVjcnyybV1ac3hUIvh5n5hpktWluJGzW+dKxg0E9AEOdOl1woOB1X7xMQPiBrrByT&#10;ggd5WMw7bzNMtbvznm6HUIgIYZ+iAhNCnUrpc0MWfd/VxNE7u8ZiiLIppG7wHuG2kh9JMpYWS44L&#10;BmtaGsqvhx+rYLKj76/nZyaDXF+Oj9V2aHbZUKlet82mIAK14T/8195oBaPxCH7PxCMg5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XsW5sUAAADcAAAADwAAAAAAAAAA&#10;AAAAAAChAgAAZHJzL2Rvd25yZXYueG1sUEsFBgAAAAAEAAQA+QAAAJMDAAAAAA==&#10;" strokecolor="black [3040]" strokeweight=".25pt"/>
                    <v:line id="Straight Connector 566" o:spid="_x0000_s1376" style="position:absolute;flip:y;visibility:visible;mso-wrap-style:square" from="1877,0" to="1877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mIkcUAAADcAAAADwAAAGRycy9kb3ducmV2LnhtbESP3WrCQBSE7wXfYTlC73SjtUGiqwSL&#10;pZRe+PcAh+wxG82eDdmtxj59tyB4OczMN8xi1dlaXKn1lWMF41ECgrhwuuJSwfGwGc5A+ICssXZM&#10;Cu7kYbXs9xaYaXfjHV33oRQRwj5DBSaEJpPSF4Ys+pFriKN3cq3FEGVbSt3iLcJtLSdJkkqLFccF&#10;gw2tDRWX/Y9VMNvS9/vvay6D/Dgf7puvqdnmU6VeBl0+BxGoC8/wo/2pFbylKfyfi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mIkcUAAADcAAAADwAAAAAAAAAA&#10;AAAAAAChAgAAZHJzL2Rvd25yZXYueG1sUEsFBgAAAAAEAAQA+QAAAJMDAAAAAA==&#10;" strokecolor="black [3040]" strokeweight=".25pt"/>
                    <v:line id="Straight Connector 567" o:spid="_x0000_s1377" style="position:absolute;flip:y;visibility:visible;mso-wrap-style:square" from="3837,0" to="3837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UtCsYAAADcAAAADwAAAGRycy9kb3ducmV2LnhtbESP3WrCQBSE7wt9h+UUvKsbq9WQZpVQ&#10;UUrxwp8+wCF7mk3Nng3ZVaNP3y0UvBxm5hsmX/S2EWfqfO1YwWiYgCAuna65UvB1WD2nIHxA1tg4&#10;JgVX8rCYPz7kmGl34R2d96ESEcI+QwUmhDaT0peGLPqha4mj9+06iyHKrpK6w0uE20a+JMlUWqw5&#10;Lhhs6d1QedyfrIJ0S5vlbVzIINc/h+vqc2K2xUSpwVNfvIEI1Id7+L/9oRW8Tmfwdy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lLQrGAAAA3AAAAA8AAAAAAAAA&#10;AAAAAAAAoQIAAGRycy9kb3ducmV2LnhtbFBLBQYAAAAABAAEAPkAAACUAwAAAAA=&#10;" strokecolor="black [3040]" strokeweight=".25pt"/>
                    <v:line id="Straight Connector 568" o:spid="_x0000_s1378" style="position:absolute;flip:y;visibility:visible;mso-wrap-style:square" from="5715,0" to="5715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q5eMMAAADcAAAADwAAAGRycy9kb3ducmV2LnhtbERP3WrCMBS+H/gO4Qjerem0K9IZpTgU&#10;GbvodA9waI5NXXNSmkzrnn65GOzy4/tfbUbbiSsNvnWs4ClJQRDXTrfcKPg87R6XIHxA1tg5JgV3&#10;8rBZTx5WWGh34w+6HkMjYgj7AhWYEPpCSl8bsugT1xNH7uwGiyHCoZF6wFsMt52cp2kuLbYcGwz2&#10;tDVUfx2/rYJlRe+vP4tSBrm/nO67t8xUZabUbDqWLyACjeFf/Oc+aAXPeVwbz8Qj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6uXjDAAAA3AAAAA8AAAAAAAAAAAAA&#10;AAAAoQIAAGRycy9kb3ducmV2LnhtbFBLBQYAAAAABAAEAPkAAACRAwAAAAA=&#10;" strokecolor="black [3040]" strokeweight=".25pt"/>
                    <v:line id="Straight Connector 569" o:spid="_x0000_s1379" style="position:absolute;flip:y;visibility:visible;mso-wrap-style:square" from="7674,0" to="7674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Yc48UAAADcAAAADwAAAGRycy9kb3ducmV2LnhtbESP3WoCMRSE7wXfIRyhd5q1VdHVKEuL&#10;pUgv/HuAw+a4Wd2cLJtU1z59Iwi9HGbmG2axam0lrtT40rGC4SABQZw7XXKh4HhY96cgfEDWWDkm&#10;BXfysFp2OwtMtbvxjq77UIgIYZ+iAhNCnUrpc0MW/cDVxNE7ucZiiLIppG7wFuG2kq9JMpEWS44L&#10;Bmt6N5Rf9j9WwXRL3x+/b5kM8vN8uK83I7PNRkq99NpsDiJQG/7Dz/aXVjCezOBxJh4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Yc48UAAADcAAAADwAAAAAAAAAA&#10;AAAAAAChAgAAZHJzL2Rvd25yZXYueG1sUEsFBgAAAAAEAAQA+QAAAJMDAAAAAA==&#10;" strokecolor="black [3040]" strokeweight=".25pt"/>
                    <v:line id="Straight Connector 570" o:spid="_x0000_s1380" style="position:absolute;flip:y;visibility:visible;mso-wrap-style:square" from="9552,0" to="9552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Ujo8IAAADcAAAADwAAAGRycy9kb3ducmV2LnhtbERPyW7CMBC9V+IfrEHqrTgsBRQwKAJR&#10;oYoD2weM4iEOxOModiH06/GhUo9Pb58vW1uJOzW+dKyg30tAEOdOl1woOJ82H1MQPiBrrByTgid5&#10;WC46b3NMtXvwge7HUIgYwj5FBSaEOpXS54Ys+p6riSN3cY3FEGFTSN3gI4bbSg6SZCwtlhwbDNa0&#10;MpTfjj9WwXRPu/XvMJNBfl1Pz833yOyzkVLv3TabgQjUhn/xn3urFXxO4vx4Jh4B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NUjo8IAAADcAAAADwAAAAAAAAAAAAAA&#10;AAChAgAAZHJzL2Rvd25yZXYueG1sUEsFBgAAAAAEAAQA+QAAAJADAAAAAA==&#10;" strokecolor="black [3040]" strokeweight=".25pt"/>
                    <v:line id="Straight Connector 571" o:spid="_x0000_s1381" style="position:absolute;flip:y;visibility:visible;mso-wrap-style:square" from="11511,0" to="11511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pfasYAAADcAAAADwAAAGRycy9kb3ducmV2LnhtbESPW2sCMRSE3wv9D+EUfCmaVaja7UaR&#10;QmkfhOIFxLfTzdkL3ZysSbqu/94IBR+HmfmGyZa9aURHzteWFYxHCQji3OqaSwX73cdwDsIHZI2N&#10;ZVJwIQ/LxeNDhqm2Z95Qtw2liBD2KSqoQmhTKX1ekUE/si1x9ArrDIYoXSm1w3OEm0ZOkmQqDdYc&#10;Fyps6b2i/Hf7ZxR82qR/xpP7ma7NQXfd8du9zgulBk/96g1EoD7cw//tL63gZTaG25l4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5aX2rGAAAA3AAAAA8AAAAAAAAA&#10;AAAAAAAAoQIAAGRycy9kb3ducmV2LnhtbFBLBQYAAAAABAAEAPkAAACUAwAAAAA=&#10;" strokecolor="black [3040]" strokeweight="1.5pt">
                      <v:stroke startarrow="block" endarrow="block"/>
                    </v:line>
                    <v:line id="Straight Connector 572" o:spid="_x0000_s1382" style="position:absolute;flip:y;visibility:visible;mso-wrap-style:square" from="13389,0" to="13389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sYT8YAAADcAAAADwAAAGRycy9kb3ducmV2LnhtbESP3WrCQBSE7wt9h+UI3tWNmlpJXSVU&#10;lCK98KcPcMieZtNmz4bsaqJP3xUKvRxm5htmseptLS7U+sqxgvEoAUFcOF1xqeDztHmag/ABWWPt&#10;mBRcycNq+fiwwEy7jg90OYZSRAj7DBWYEJpMSl8YsuhHriGO3pdrLYYo21LqFrsIt7WcJMlMWqw4&#10;Lhhs6M1Q8XM8WwXzPX2sb9NcBrn9Pl03u9Ts81Sp4aDPX0EE6sN/+K/9rhU8v0zgfiYe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LGE/GAAAA3AAAAA8AAAAAAAAA&#10;AAAAAAAAoQIAAGRycy9kb3ducmV2LnhtbFBLBQYAAAAABAAEAPkAAACUAwAAAAA=&#10;" strokecolor="black [3040]" strokeweight=".25pt"/>
                    <v:line id="Straight Connector 573" o:spid="_x0000_s1383" style="position:absolute;flip:y;visibility:visible;mso-wrap-style:square" from="15348,0" to="15348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e91MUAAADcAAAADwAAAGRycy9kb3ducmV2LnhtbESP0WoCMRRE3wv+Q7gF32q2aqusRlkU&#10;i0gfrPoBl811s7q5WTZR1369EQp9HGbmDDOdt7YSV2p86VjBey8BQZw7XXKh4LBfvY1B+ICssXJM&#10;Cu7kYT7rvEwx1e7GP3TdhUJECPsUFZgQ6lRKnxuy6HuuJo7e0TUWQ5RNIXWDtwi3lewnyae0WHJc&#10;MFjTwlB+3l2sgvGWvpe/g0wG+XXa31ebodlmQ6W6r202ARGoDf/hv/ZaK/gYDeB5Jh4BO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Ae91MUAAADcAAAADwAAAAAAAAAA&#10;AAAAAAChAgAAZHJzL2Rvd25yZXYueG1sUEsFBgAAAAAEAAQA+QAAAJMDAAAAAA==&#10;" strokecolor="black [3040]" strokeweight=".25pt"/>
                    <v:line id="Straight Connector 574" o:spid="_x0000_s1384" style="position:absolute;flip:y;visibility:visible;mso-wrap-style:square" from="17226,0" to="17226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4loMUAAADcAAAADwAAAGRycy9kb3ducmV2LnhtbESP3WrCQBSE7wt9h+UUelc3aqwSXSUo&#10;llK88O8BDtljNpo9G7JbjX36bkHo5TAz3zCzRWdrcaXWV44V9HsJCOLC6YpLBcfD+m0CwgdkjbVj&#10;UnAnD4v589MMM+1uvKPrPpQiQthnqMCE0GRS+sKQRd9zDXH0Tq61GKJsS6lbvEW4reUgSd6lxYrj&#10;gsGGloaKy/7bKphsabP6GeYyyI/z4b7+Ss02T5V6fenyKYhAXfgPP9qfWsFonMLfmXg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+4loMUAAADcAAAADwAAAAAAAAAA&#10;AAAAAAChAgAAZHJzL2Rvd25yZXYueG1sUEsFBgAAAAAEAAQA+QAAAJMDAAAAAA==&#10;" strokecolor="black [3040]" strokeweight=".25pt"/>
                    <v:line id="Straight Connector 575" o:spid="_x0000_s1385" style="position:absolute;flip:y;visibility:visible;mso-wrap-style:square" from="19186,0" to="19186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KAO8UAAADcAAAADwAAAGRycy9kb3ducmV2LnhtbESP3WoCMRSE7wu+QzgF72q2/lRZjbK0&#10;WIp4YdUHOGyOm9XNybJJde3TG0HwcpiZb5jZorWVOFPjS8cK3nsJCOLc6ZILBfvd8m0CwgdkjZVj&#10;UnAlD4t552WGqXYX/qXzNhQiQtinqMCEUKdS+tyQRd9zNXH0Dq6xGKJsCqkbvES4rWQ/ST6kxZLj&#10;gsGaPg3lp+2fVTDZ0Prrf5DJIL+Pu+tyNTSbbKhU97XNpiACteEZfrR/tILReAT3M/EIyP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KKAO8UAAADcAAAADwAAAAAAAAAA&#10;AAAAAAChAgAAZHJzL2Rvd25yZXYueG1sUEsFBgAAAAAEAAQA+QAAAJMDAAAAAA==&#10;" strokecolor="black [3040]" strokeweight=".25pt"/>
                    <v:line id="Straight Connector 576" o:spid="_x0000_s1386" style="position:absolute;flip:y;visibility:visible;mso-wrap-style:square" from="21063,0" to="21063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AeTMYAAADcAAAADwAAAGRycy9kb3ducmV2LnhtbESP3WrCQBSE7wt9h+UUvKsbq9WQZpVQ&#10;UUrxwp8+wCF7mk3Nng3ZVaNP3y0UvBxm5hsmX/S2EWfqfO1YwWiYgCAuna65UvB1WD2nIHxA1tg4&#10;JgVX8rCYPz7kmGl34R2d96ESEcI+QwUmhDaT0peGLPqha4mj9+06iyHKrpK6w0uE20a+JMlUWqw5&#10;Lhhs6d1QedyfrIJ0S5vlbVzIINc/h+vqc2K2xUSpwVNfvIEI1Id7+L/9oRW8zqbwdy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xwHkzGAAAA3AAAAA8AAAAAAAAA&#10;AAAAAAAAoQIAAGRycy9kb3ducmV2LnhtbFBLBQYAAAAABAAEAPkAAACUAwAAAAA=&#10;" strokecolor="black [3040]" strokeweight=".25pt"/>
                    <v:line id="Straight Connector 577" o:spid="_x0000_s1387" style="position:absolute;flip:y;visibility:visible;mso-wrap-style:square" from="23023,0" to="23023,2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y718YAAADcAAAADwAAAGRycy9kb3ducmV2LnhtbESP3WrCQBSE7wt9h+UUvKsbq9WQZpVQ&#10;UUrxwp8+wCF7mk3Nng3ZVaNP3y0UvBxm5hsmX/S2EWfqfO1YwWiYgCAuna65UvB1WD2nIHxA1tg4&#10;JgVX8rCYPz7kmGl34R2d96ESEcI+QwUmhDaT0peGLPqha4mj9+06iyHKrpK6w0uE20a+JMlUWqw5&#10;Lhhs6d1QedyfrIJ0S5vlbVzIINc/h+vqc2K2xUSpwVNfvIEI1Id7+L/9oRW8zmbwdy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M8u9fGAAAA3AAAAA8AAAAAAAAA&#10;AAAAAAAAoQIAAGRycy9kb3ducmV2LnhtbFBLBQYAAAAABAAEAPkAAACUAwAAAAA=&#10;" strokecolor="black [3040]" strokeweight=".25pt"/>
                  </v:group>
                </v:group>
                <v:shape id="Freeform 578" o:spid="_x0000_s1388" style="position:absolute;left:7943;top:4743;width:6401;height:4765;visibility:visible;mso-wrap-style:square;v-text-anchor:middle" coordsize="640245,4765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pnE8AA&#10;AADcAAAADwAAAGRycy9kb3ducmV2LnhtbERPz2vCMBS+D/Y/hDfwMmY6oVWqUUSQym5Td380z6TY&#10;vJQm09q/3hwGO358v1ebwbXiRn1oPCv4nGYgiGuvGzYKzqf9xwJEiMgaW8+k4EEBNuvXlxWW2t/5&#10;m27HaEQK4VCiAhtjV0oZaksOw9R3xIm7+N5hTLA3Uvd4T+GulbMsK6TDhlODxY52lurr8dcpOGRm&#10;wGidmVXV+PVTvNfXMV8oNXkbtksQkYb4L/5zH7SCfJ7WpjPpCM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4pnE8AAAADcAAAADwAAAAAAAAAAAAAAAACYAgAAZHJzL2Rvd25y&#10;ZXYueG1sUEsFBgAAAAAEAAQA9QAAAIUDAAAAAA==&#10;" path="m,319139l482089,,640245,476578,,319139xe" filled="f" strokecolor="black [3213]">
                  <v:path arrowok="t" o:connecttype="custom" o:connectlocs="0,319059;481965,0;640080,476458;0,319059" o:connectangles="0,0,0,0"/>
                </v:shape>
                <v:shape id="Text Box 580" o:spid="_x0000_s1389" type="#_x0000_t202" style="position:absolute;left:12058;top:2552;width:3728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ilQMIA&#10;AADcAAAADwAAAGRycy9kb3ducmV2LnhtbERPTYvCMBC9L/gfwgje1lRBKdW0SEEUcQ+6XvY2NmNb&#10;bCa1iVr315vDwh4f73uZ9aYRD+pcbVnBZByBIC6srrlUcPpef8YgnEfW2FgmBS9ykKWDjyUm2j75&#10;QI+jL0UIYZeggsr7NpHSFRUZdGPbEgfuYjuDPsCulLrDZwg3jZxG0VwarDk0VNhSXlFxPd6Ngl2+&#10;/sLDeWri3ybf7C+r9nb6mSk1GvarBQhPvf8X/7m3WsEsDvPDmXAEZ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yKVAwgAAANwAAAAPAAAAAAAAAAAAAAAAAJgCAABkcnMvZG93&#10;bnJldi54bWxQSwUGAAAAAAQABAD1AAAAhwMAAAAA&#10;" filled="f" stroked="f" strokeweight=".5pt">
                  <v:textbox>
                    <w:txbxContent>
                      <w:p w:rsidR="007E29E2" w:rsidRPr="005B06E7" w:rsidRDefault="007E29E2" w:rsidP="007E29E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shape id="Text Box 581" o:spid="_x0000_s1390" type="#_x0000_t202" style="position:absolute;left:13696;top:7372;width:3728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QA28cA&#10;AADcAAAADwAAAGRycy9kb3ducmV2LnhtbESPT2vCQBTE74V+h+UVems2CpaQZg0hIJWiB/9centm&#10;n0kw+zbNrhr99N1CweMwM79hsnw0nbjQ4FrLCiZRDIK4srrlWsF+t3hLQDiPrLGzTApu5CCfPz9l&#10;mGp75Q1dtr4WAcIuRQWN930qpasaMugi2xMH72gHgz7IoZZ6wGuAm05O4/hdGmw5LDTYU9lQddqe&#10;jYKvcrHGzWFqkntXfq6ORf+z/54p9foyFh8gPI3+Ef5vL7WCWTKBvzPh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CEANvHAAAA3AAAAA8AAAAAAAAAAAAAAAAAmAIAAGRy&#10;cy9kb3ducmV2LnhtbFBLBQYAAAAABAAEAPUAAACMAwAAAAA=&#10;" filled="f" stroked="f" strokeweight=".5pt">
                  <v:textbox>
                    <w:txbxContent>
                      <w:p w:rsidR="007E29E2" w:rsidRPr="005B06E7" w:rsidRDefault="007E29E2" w:rsidP="007E29E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582" o:spid="_x0000_s1391" type="#_x0000_t202" style="position:absolute;left:5848;top:5867;width:3727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aerMYA&#10;AADcAAAADwAAAGRycy9kb3ducmV2LnhtbESPQWvCQBSE74X+h+UVems2BiIhuooEpKW0B20uvT2z&#10;zySYfZtmtzHtr3cFweMwM98wy/VkOjHS4FrLCmZRDIK4srrlWkH5tX3JQDiPrLGzTAr+yMF69fiw&#10;xFzbM+9o3PtaBAi7HBU03ve5lK5qyKCLbE8cvKMdDPogh1rqAc8BbjqZxPFcGmw5LDTYU9FQddr/&#10;GgXvxfYTd4fEZP9d8fpx3PQ/5Xeq1PPTtFmA8DT5e/jWftMK0iyB65lwBO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aerMYAAADcAAAADwAAAAAAAAAAAAAAAACYAgAAZHJz&#10;L2Rvd25yZXYueG1sUEsFBgAAAAAEAAQA9QAAAIsDAAAAAA==&#10;" filled="f" stroked="f" strokeweight=".5pt">
                  <v:textbox>
                    <w:txbxContent>
                      <w:p w:rsidR="007E29E2" w:rsidRPr="005B06E7" w:rsidRDefault="007E29E2" w:rsidP="007E29E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3442C7">
        <w:rPr>
          <w:rFonts w:ascii="Times New Roman" w:hAnsi="Times New Roman" w:cs="Times New Roman"/>
        </w:rPr>
        <w:t xml:space="preserve">Given segment </w:t>
      </w:r>
      <w:r w:rsidR="003442C7" w:rsidRPr="009831E5">
        <w:rPr>
          <w:rFonts w:ascii="Times New Roman" w:hAnsi="Times New Roman" w:cs="Times New Roman"/>
          <w:i/>
        </w:rPr>
        <w:t>JK</w:t>
      </w:r>
      <w:r w:rsidR="003442C7">
        <w:rPr>
          <w:rFonts w:ascii="Times New Roman" w:hAnsi="Times New Roman" w:cs="Times New Roman"/>
        </w:rPr>
        <w:t xml:space="preserve"> with </w:t>
      </w:r>
      <w:r w:rsidR="003442C7">
        <w:rPr>
          <w:rFonts w:ascii="Times New Roman" w:hAnsi="Times New Roman" w:cs="Times New Roman"/>
          <w:i/>
        </w:rPr>
        <w:t>J</w:t>
      </w:r>
      <w:r w:rsidR="003442C7">
        <w:rPr>
          <w:rFonts w:ascii="Times New Roman" w:hAnsi="Times New Roman" w:cs="Times New Roman"/>
        </w:rPr>
        <w:t xml:space="preserve"> at (–</w:t>
      </w:r>
      <w:r w:rsidR="003442C7">
        <w:rPr>
          <w:rFonts w:ascii="Times New Roman" w:hAnsi="Times New Roman" w:cs="Times New Roman"/>
        </w:rPr>
        <w:t>8, 9</w:t>
      </w:r>
      <w:r w:rsidR="003442C7">
        <w:rPr>
          <w:rFonts w:ascii="Times New Roman" w:hAnsi="Times New Roman" w:cs="Times New Roman"/>
        </w:rPr>
        <w:t xml:space="preserve">) and </w:t>
      </w:r>
      <w:r w:rsidR="003442C7">
        <w:rPr>
          <w:rFonts w:ascii="Times New Roman" w:hAnsi="Times New Roman" w:cs="Times New Roman"/>
          <w:i/>
        </w:rPr>
        <w:t>K</w:t>
      </w:r>
      <w:r w:rsidR="003442C7">
        <w:rPr>
          <w:rFonts w:ascii="Times New Roman" w:hAnsi="Times New Roman" w:cs="Times New Roman"/>
        </w:rPr>
        <w:t xml:space="preserve"> at (4, –</w:t>
      </w:r>
      <w:r w:rsidR="003442C7">
        <w:rPr>
          <w:rFonts w:ascii="Times New Roman" w:hAnsi="Times New Roman" w:cs="Times New Roman"/>
        </w:rPr>
        <w:t>7</w:t>
      </w:r>
      <w:r w:rsidR="003442C7">
        <w:rPr>
          <w:rFonts w:ascii="Times New Roman" w:hAnsi="Times New Roman" w:cs="Times New Roman"/>
        </w:rPr>
        <w:t xml:space="preserve">), find point </w:t>
      </w:r>
      <w:r w:rsidR="003442C7" w:rsidRPr="009831E5">
        <w:rPr>
          <w:rFonts w:ascii="Times New Roman" w:hAnsi="Times New Roman" w:cs="Times New Roman"/>
          <w:i/>
        </w:rPr>
        <w:t>P</w:t>
      </w:r>
      <w:r w:rsidR="003442C7">
        <w:rPr>
          <w:rFonts w:ascii="Times New Roman" w:hAnsi="Times New Roman" w:cs="Times New Roman"/>
        </w:rPr>
        <w:t xml:space="preserve"> such that the ratio of </w:t>
      </w:r>
      <w:r w:rsidR="003442C7" w:rsidRPr="009831E5">
        <w:rPr>
          <w:rFonts w:ascii="Times New Roman" w:hAnsi="Times New Roman" w:cs="Times New Roman"/>
          <w:i/>
        </w:rPr>
        <w:t>JP</w:t>
      </w:r>
      <w:proofErr w:type="gramStart"/>
      <w:r w:rsidR="003442C7" w:rsidRPr="009831E5">
        <w:rPr>
          <w:rFonts w:ascii="Times New Roman" w:hAnsi="Times New Roman" w:cs="Times New Roman"/>
        </w:rPr>
        <w:t>:</w:t>
      </w:r>
      <w:r w:rsidR="003442C7" w:rsidRPr="009831E5">
        <w:rPr>
          <w:rFonts w:ascii="Times New Roman" w:hAnsi="Times New Roman" w:cs="Times New Roman"/>
          <w:i/>
        </w:rPr>
        <w:t>PK</w:t>
      </w:r>
      <w:proofErr w:type="gramEnd"/>
      <w:r w:rsidR="003442C7">
        <w:rPr>
          <w:rFonts w:ascii="Times New Roman" w:hAnsi="Times New Roman" w:cs="Times New Roman"/>
        </w:rPr>
        <w:t xml:space="preserve"> = 1</w:t>
      </w:r>
      <w:r w:rsidR="003442C7">
        <w:rPr>
          <w:rFonts w:ascii="Times New Roman" w:hAnsi="Times New Roman" w:cs="Times New Roman"/>
        </w:rPr>
        <w:t>:3.</w:t>
      </w:r>
    </w:p>
    <w:p w:rsidR="003442C7" w:rsidRPr="003442C7" w:rsidRDefault="003442C7" w:rsidP="003442C7">
      <w:pPr>
        <w:pStyle w:val="ListParagraph"/>
        <w:rPr>
          <w:rFonts w:ascii="Times New Roman" w:hAnsi="Times New Roman" w:cs="Times New Roman"/>
          <w:noProof/>
        </w:rPr>
      </w:pPr>
    </w:p>
    <w:p w:rsidR="003442C7" w:rsidRDefault="003442C7" w:rsidP="007B0780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</w:rPr>
        <w:t xml:space="preserve">Given segment </w:t>
      </w:r>
      <w:r w:rsidRPr="009831E5">
        <w:rPr>
          <w:rFonts w:ascii="Times New Roman" w:hAnsi="Times New Roman" w:cs="Times New Roman"/>
          <w:i/>
        </w:rPr>
        <w:t>JK</w:t>
      </w:r>
      <w:r>
        <w:rPr>
          <w:rFonts w:ascii="Times New Roman" w:hAnsi="Times New Roman" w:cs="Times New Roman"/>
        </w:rPr>
        <w:t xml:space="preserve"> with </w:t>
      </w:r>
      <w:r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</w:rPr>
        <w:t xml:space="preserve"> at (</w:t>
      </w:r>
      <w:r>
        <w:rPr>
          <w:rFonts w:ascii="Times New Roman" w:hAnsi="Times New Roman" w:cs="Times New Roman"/>
        </w:rPr>
        <w:t xml:space="preserve">11, </w:t>
      </w: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) and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 at (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</w:rPr>
        <w:t xml:space="preserve">), find point </w:t>
      </w:r>
      <w:r w:rsidRPr="009831E5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 xml:space="preserve"> such that the ratio of </w:t>
      </w:r>
      <w:r w:rsidRPr="009831E5">
        <w:rPr>
          <w:rFonts w:ascii="Times New Roman" w:hAnsi="Times New Roman" w:cs="Times New Roman"/>
          <w:i/>
        </w:rPr>
        <w:t>JP</w:t>
      </w:r>
      <w:proofErr w:type="gramStart"/>
      <w:r w:rsidRPr="009831E5">
        <w:rPr>
          <w:rFonts w:ascii="Times New Roman" w:hAnsi="Times New Roman" w:cs="Times New Roman"/>
        </w:rPr>
        <w:t>:</w:t>
      </w:r>
      <w:r w:rsidRPr="009831E5">
        <w:rPr>
          <w:rFonts w:ascii="Times New Roman" w:hAnsi="Times New Roman" w:cs="Times New Roman"/>
          <w:i/>
        </w:rPr>
        <w:t>PK</w:t>
      </w:r>
      <w:proofErr w:type="gramEnd"/>
      <w:r>
        <w:rPr>
          <w:rFonts w:ascii="Times New Roman" w:hAnsi="Times New Roman" w:cs="Times New Roman"/>
        </w:rPr>
        <w:t xml:space="preserve"> = 3:5</w:t>
      </w:r>
      <w:r>
        <w:rPr>
          <w:rFonts w:ascii="Times New Roman" w:hAnsi="Times New Roman" w:cs="Times New Roman"/>
        </w:rPr>
        <w:t>.</w:t>
      </w:r>
      <w:r w:rsidR="007E29E2" w:rsidRPr="007E29E2">
        <w:rPr>
          <w:noProof/>
        </w:rPr>
        <w:t xml:space="preserve"> </w:t>
      </w:r>
    </w:p>
    <w:p w:rsidR="003442C7" w:rsidRPr="003442C7" w:rsidRDefault="003442C7" w:rsidP="003442C7">
      <w:pPr>
        <w:pStyle w:val="ListParagraph"/>
        <w:rPr>
          <w:rFonts w:ascii="Times New Roman" w:hAnsi="Times New Roman" w:cs="Times New Roman"/>
          <w:noProof/>
        </w:rPr>
      </w:pPr>
    </w:p>
    <w:p w:rsidR="003442C7" w:rsidRPr="003444EA" w:rsidRDefault="003442C7" w:rsidP="003444EA">
      <w:pPr>
        <w:rPr>
          <w:rFonts w:ascii="Times New Roman" w:hAnsi="Times New Roman" w:cs="Times New Roman"/>
        </w:rPr>
      </w:pPr>
    </w:p>
    <w:p w:rsidR="008D63DE" w:rsidRPr="003442C7" w:rsidRDefault="008D63DE" w:rsidP="007B0780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43FCBDB0" wp14:editId="5205D1B1">
                <wp:simplePos x="0" y="0"/>
                <wp:positionH relativeFrom="column">
                  <wp:posOffset>6350</wp:posOffset>
                </wp:positionH>
                <wp:positionV relativeFrom="paragraph">
                  <wp:posOffset>1905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66D38F" id="5-Point Star 39" o:spid="_x0000_s1026" style="position:absolute;margin-left:.5pt;margin-top:.15pt;width:9.1pt;height:8.7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4201EB">
        <w:rPr>
          <w:rFonts w:ascii="Times New Roman" w:hAnsi="Times New Roman" w:cs="Times New Roman"/>
        </w:rPr>
        <w:t xml:space="preserve">Use the coordinate plane at the right to </w:t>
      </w:r>
      <w:r w:rsidR="003444EA">
        <w:rPr>
          <w:rFonts w:ascii="Times New Roman" w:hAnsi="Times New Roman" w:cs="Times New Roman"/>
        </w:rPr>
        <w:t>perform a dilation</w:t>
      </w:r>
      <w:r w:rsidR="003444EA">
        <w:rPr>
          <w:rFonts w:ascii="Times New Roman" w:hAnsi="Times New Roman" w:cs="Times New Roman"/>
        </w:rPr>
        <w:t xml:space="preserve"> </w:t>
      </w:r>
      <w:r w:rsidR="007E29E2">
        <w:rPr>
          <w:rFonts w:ascii="Times New Roman" w:hAnsi="Times New Roman" w:cs="Times New Roman"/>
        </w:rPr>
        <w:t xml:space="preserve">of </w:t>
      </w:r>
      <w:r w:rsidR="007E29E2" w:rsidRPr="007E29E2">
        <w:rPr>
          <w:rFonts w:ascii="Symbol" w:hAnsi="Symbol" w:cs="Times New Roman"/>
        </w:rPr>
        <w:t></w:t>
      </w:r>
      <w:r w:rsidR="007E29E2" w:rsidRPr="007E29E2">
        <w:rPr>
          <w:rFonts w:ascii="Times New Roman" w:hAnsi="Times New Roman" w:cs="Times New Roman"/>
          <w:i/>
        </w:rPr>
        <w:t>QRS</w:t>
      </w:r>
      <w:r w:rsidR="007E29E2">
        <w:rPr>
          <w:rFonts w:ascii="Times New Roman" w:hAnsi="Times New Roman" w:cs="Times New Roman"/>
        </w:rPr>
        <w:t xml:space="preserve"> </w:t>
      </w:r>
      <w:r w:rsidR="004201EB">
        <w:rPr>
          <w:rFonts w:ascii="Times New Roman" w:hAnsi="Times New Roman" w:cs="Times New Roman"/>
        </w:rPr>
        <w:t>centered at the origin with a scale factor of –2</w:t>
      </w:r>
      <w:r w:rsidR="003444EA">
        <w:rPr>
          <w:rFonts w:ascii="Times New Roman" w:hAnsi="Times New Roman" w:cs="Times New Roman"/>
        </w:rPr>
        <w:t>. What is different about the image of a dilation with a negative scale factor versus a positive scale factor?</w:t>
      </w:r>
    </w:p>
    <w:sectPr w:rsidR="008D63DE" w:rsidRPr="003442C7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333EE9"/>
    <w:multiLevelType w:val="hybridMultilevel"/>
    <w:tmpl w:val="A23EB5B8"/>
    <w:lvl w:ilvl="0" w:tplc="9B0ED706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2136B5"/>
    <w:multiLevelType w:val="hybridMultilevel"/>
    <w:tmpl w:val="0EB8E9A4"/>
    <w:lvl w:ilvl="0" w:tplc="7E483044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262778"/>
    <w:multiLevelType w:val="hybridMultilevel"/>
    <w:tmpl w:val="D6FC44AC"/>
    <w:lvl w:ilvl="0" w:tplc="6A4A100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197F18"/>
    <w:multiLevelType w:val="hybridMultilevel"/>
    <w:tmpl w:val="2C38AFD6"/>
    <w:lvl w:ilvl="0" w:tplc="B89CD00E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DB2632"/>
    <w:multiLevelType w:val="hybridMultilevel"/>
    <w:tmpl w:val="11EA8D74"/>
    <w:lvl w:ilvl="0" w:tplc="A216BC9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78477D"/>
    <w:multiLevelType w:val="hybridMultilevel"/>
    <w:tmpl w:val="A23EB5B8"/>
    <w:lvl w:ilvl="0" w:tplc="9B0ED706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E60980"/>
    <w:multiLevelType w:val="hybridMultilevel"/>
    <w:tmpl w:val="3EB6221A"/>
    <w:lvl w:ilvl="0" w:tplc="C96E2F9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2"/>
  </w:num>
  <w:num w:numId="4">
    <w:abstractNumId w:val="1"/>
  </w:num>
  <w:num w:numId="5">
    <w:abstractNumId w:val="5"/>
  </w:num>
  <w:num w:numId="6">
    <w:abstractNumId w:val="8"/>
  </w:num>
  <w:num w:numId="7">
    <w:abstractNumId w:val="7"/>
  </w:num>
  <w:num w:numId="8">
    <w:abstractNumId w:val="0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hideGrammaticalErrors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1149E"/>
    <w:rsid w:val="00053842"/>
    <w:rsid w:val="00063004"/>
    <w:rsid w:val="00066A82"/>
    <w:rsid w:val="00073601"/>
    <w:rsid w:val="00077B03"/>
    <w:rsid w:val="000B6C57"/>
    <w:rsid w:val="00117FB6"/>
    <w:rsid w:val="00120D07"/>
    <w:rsid w:val="00131D59"/>
    <w:rsid w:val="00152ADE"/>
    <w:rsid w:val="0018394A"/>
    <w:rsid w:val="00184E69"/>
    <w:rsid w:val="001D6167"/>
    <w:rsid w:val="00200FB7"/>
    <w:rsid w:val="00223C61"/>
    <w:rsid w:val="002607A2"/>
    <w:rsid w:val="002833C5"/>
    <w:rsid w:val="00283F08"/>
    <w:rsid w:val="002858A2"/>
    <w:rsid w:val="002A6ED8"/>
    <w:rsid w:val="002B4D69"/>
    <w:rsid w:val="002E558D"/>
    <w:rsid w:val="002E7676"/>
    <w:rsid w:val="002F310D"/>
    <w:rsid w:val="003442C7"/>
    <w:rsid w:val="003444EA"/>
    <w:rsid w:val="003541FE"/>
    <w:rsid w:val="003728E8"/>
    <w:rsid w:val="00377AFF"/>
    <w:rsid w:val="003867D5"/>
    <w:rsid w:val="00397EF2"/>
    <w:rsid w:val="003A2FEF"/>
    <w:rsid w:val="003E0F48"/>
    <w:rsid w:val="003E67B9"/>
    <w:rsid w:val="00401E2E"/>
    <w:rsid w:val="004201EB"/>
    <w:rsid w:val="004804AD"/>
    <w:rsid w:val="0051527E"/>
    <w:rsid w:val="005159F3"/>
    <w:rsid w:val="00527C45"/>
    <w:rsid w:val="00544D33"/>
    <w:rsid w:val="00565C54"/>
    <w:rsid w:val="00571FE9"/>
    <w:rsid w:val="005B06E7"/>
    <w:rsid w:val="005C6258"/>
    <w:rsid w:val="0060313C"/>
    <w:rsid w:val="0063559A"/>
    <w:rsid w:val="00644986"/>
    <w:rsid w:val="006946F5"/>
    <w:rsid w:val="006B3D58"/>
    <w:rsid w:val="006C5E61"/>
    <w:rsid w:val="006E3502"/>
    <w:rsid w:val="00702582"/>
    <w:rsid w:val="00713DF9"/>
    <w:rsid w:val="007B0780"/>
    <w:rsid w:val="007B1A4A"/>
    <w:rsid w:val="007E29E2"/>
    <w:rsid w:val="00860694"/>
    <w:rsid w:val="00876BF7"/>
    <w:rsid w:val="008C4840"/>
    <w:rsid w:val="008D63DE"/>
    <w:rsid w:val="008E16C7"/>
    <w:rsid w:val="008E2026"/>
    <w:rsid w:val="008E6B8A"/>
    <w:rsid w:val="009009F9"/>
    <w:rsid w:val="00917D4F"/>
    <w:rsid w:val="0093301B"/>
    <w:rsid w:val="009831E5"/>
    <w:rsid w:val="009861BB"/>
    <w:rsid w:val="009B2664"/>
    <w:rsid w:val="009E49F6"/>
    <w:rsid w:val="009F18DD"/>
    <w:rsid w:val="00A06395"/>
    <w:rsid w:val="00A11E32"/>
    <w:rsid w:val="00A17E23"/>
    <w:rsid w:val="00A307F7"/>
    <w:rsid w:val="00A714DE"/>
    <w:rsid w:val="00A8102A"/>
    <w:rsid w:val="00AA40B4"/>
    <w:rsid w:val="00AA5F9C"/>
    <w:rsid w:val="00AC348A"/>
    <w:rsid w:val="00AE2773"/>
    <w:rsid w:val="00B06AE2"/>
    <w:rsid w:val="00B16A15"/>
    <w:rsid w:val="00B304AB"/>
    <w:rsid w:val="00B40CFA"/>
    <w:rsid w:val="00B45EA4"/>
    <w:rsid w:val="00B51ADF"/>
    <w:rsid w:val="00B72FBA"/>
    <w:rsid w:val="00B82A54"/>
    <w:rsid w:val="00B94B9A"/>
    <w:rsid w:val="00BA7C9C"/>
    <w:rsid w:val="00BD1727"/>
    <w:rsid w:val="00BE487A"/>
    <w:rsid w:val="00BE661C"/>
    <w:rsid w:val="00C33202"/>
    <w:rsid w:val="00C362FB"/>
    <w:rsid w:val="00C45E6F"/>
    <w:rsid w:val="00C84EE0"/>
    <w:rsid w:val="00CE57E2"/>
    <w:rsid w:val="00CF53B4"/>
    <w:rsid w:val="00CF5AB4"/>
    <w:rsid w:val="00CF6065"/>
    <w:rsid w:val="00D0547B"/>
    <w:rsid w:val="00D0598E"/>
    <w:rsid w:val="00D06F1D"/>
    <w:rsid w:val="00D16339"/>
    <w:rsid w:val="00D413E8"/>
    <w:rsid w:val="00D420C6"/>
    <w:rsid w:val="00D628D5"/>
    <w:rsid w:val="00D83B6E"/>
    <w:rsid w:val="00DA3434"/>
    <w:rsid w:val="00DD0888"/>
    <w:rsid w:val="00E165E2"/>
    <w:rsid w:val="00E23633"/>
    <w:rsid w:val="00E24A91"/>
    <w:rsid w:val="00E275AD"/>
    <w:rsid w:val="00E34128"/>
    <w:rsid w:val="00E42F58"/>
    <w:rsid w:val="00E56BC5"/>
    <w:rsid w:val="00E60C04"/>
    <w:rsid w:val="00E6377E"/>
    <w:rsid w:val="00EC7D06"/>
    <w:rsid w:val="00EF0751"/>
    <w:rsid w:val="00F17163"/>
    <w:rsid w:val="00F21321"/>
    <w:rsid w:val="00F8450A"/>
    <w:rsid w:val="00FA51BD"/>
    <w:rsid w:val="00FC4246"/>
    <w:rsid w:val="00FE1643"/>
    <w:rsid w:val="00FE3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E7593EB2-8959-42D1-A3E1-2226B6582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F31F1E-C604-48B9-A562-4DDF3DEBE0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7</TotalTime>
  <Pages>2</Pages>
  <Words>289</Words>
  <Characters>164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19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14</cp:revision>
  <cp:lastPrinted>2016-01-10T23:17:00Z</cp:lastPrinted>
  <dcterms:created xsi:type="dcterms:W3CDTF">2016-01-07T14:11:00Z</dcterms:created>
  <dcterms:modified xsi:type="dcterms:W3CDTF">2016-01-10T23:24:00Z</dcterms:modified>
</cp:coreProperties>
</file>